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CC05593" w14:textId="4147C100" w:rsidR="00230844" w:rsidRPr="00230844" w:rsidRDefault="00D753D1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230844" w:rsidRPr="00230844">
        <w:rPr>
          <w:b/>
          <w:bCs/>
          <w:sz w:val="72"/>
          <w:szCs w:val="72"/>
        </w:rPr>
        <w:t xml:space="preserve"> 11</w:t>
      </w:r>
    </w:p>
    <w:p w14:paraId="62724F92" w14:textId="521E3ABD" w:rsidR="00867A6C" w:rsidRPr="00230844" w:rsidRDefault="00063ECE" w:rsidP="00334A2D">
      <w:pPr>
        <w:pStyle w:val="Heading1"/>
        <w:jc w:val="center"/>
        <w:rPr>
          <w:b/>
          <w:bCs/>
          <w:sz w:val="72"/>
          <w:szCs w:val="72"/>
        </w:rPr>
      </w:pPr>
      <w:r w:rsidRPr="00230844">
        <w:rPr>
          <w:b/>
          <w:bCs/>
          <w:sz w:val="72"/>
          <w:szCs w:val="72"/>
        </w:rPr>
        <w:t>Vector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1CF3CC60" w14:textId="77777777" w:rsidR="00230844" w:rsidRDefault="000A7FC6" w:rsidP="00230844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230844">
        <w:rPr>
          <w:sz w:val="56"/>
          <w:szCs w:val="56"/>
        </w:rPr>
        <w:t>Bronze</w:t>
      </w:r>
      <w:r w:rsidR="003E62F8" w:rsidRPr="00230844">
        <w:rPr>
          <w:sz w:val="56"/>
          <w:szCs w:val="56"/>
        </w:rPr>
        <w:t>,</w:t>
      </w:r>
      <w:r w:rsidR="002D2E5F" w:rsidRPr="00230844">
        <w:rPr>
          <w:sz w:val="56"/>
          <w:szCs w:val="56"/>
        </w:rPr>
        <w:t xml:space="preserve"> </w:t>
      </w:r>
      <w:r w:rsidRPr="00230844">
        <w:rPr>
          <w:sz w:val="56"/>
          <w:szCs w:val="56"/>
        </w:rPr>
        <w:t>Silver</w:t>
      </w:r>
      <w:r w:rsidR="003E62F8" w:rsidRPr="00230844">
        <w:rPr>
          <w:sz w:val="56"/>
          <w:szCs w:val="56"/>
        </w:rPr>
        <w:t>,</w:t>
      </w:r>
      <w:r w:rsidR="002D2E5F" w:rsidRPr="00230844">
        <w:rPr>
          <w:sz w:val="56"/>
          <w:szCs w:val="56"/>
        </w:rPr>
        <w:t xml:space="preserve"> </w:t>
      </w:r>
      <w:r w:rsidRPr="00230844">
        <w:rPr>
          <w:sz w:val="56"/>
          <w:szCs w:val="56"/>
        </w:rPr>
        <w:t>Gold</w:t>
      </w:r>
      <w:r w:rsidR="002D2E5F" w:rsidRPr="00230844">
        <w:rPr>
          <w:sz w:val="56"/>
          <w:szCs w:val="56"/>
        </w:rPr>
        <w:t xml:space="preserve"> </w:t>
      </w:r>
      <w:bookmarkEnd w:id="0"/>
      <w:r w:rsidRPr="00230844">
        <w:rPr>
          <w:sz w:val="56"/>
          <w:szCs w:val="56"/>
        </w:rPr>
        <w:t>and</w:t>
      </w:r>
      <w:r w:rsidR="002D2E5F" w:rsidRPr="00230844">
        <w:rPr>
          <w:sz w:val="56"/>
          <w:szCs w:val="56"/>
        </w:rPr>
        <w:t xml:space="preserve"> </w:t>
      </w:r>
    </w:p>
    <w:p w14:paraId="67A987F1" w14:textId="77777777" w:rsidR="00230844" w:rsidRDefault="000A7FC6" w:rsidP="00230844">
      <w:pPr>
        <w:pStyle w:val="Heading1"/>
        <w:spacing w:before="0"/>
        <w:jc w:val="center"/>
        <w:rPr>
          <w:sz w:val="56"/>
          <w:szCs w:val="56"/>
        </w:rPr>
      </w:pPr>
      <w:r w:rsidRPr="00230844">
        <w:rPr>
          <w:sz w:val="56"/>
          <w:szCs w:val="56"/>
        </w:rPr>
        <w:t>Platinum</w:t>
      </w:r>
      <w:r w:rsidR="002D2E5F" w:rsidRPr="00230844">
        <w:rPr>
          <w:sz w:val="56"/>
          <w:szCs w:val="56"/>
        </w:rPr>
        <w:t xml:space="preserve"> </w:t>
      </w:r>
      <w:r w:rsidR="00867A6C" w:rsidRPr="00230844">
        <w:rPr>
          <w:sz w:val="56"/>
          <w:szCs w:val="56"/>
        </w:rPr>
        <w:t>Worksheets</w:t>
      </w:r>
      <w:r w:rsidR="002D2E5F" w:rsidRPr="00230844">
        <w:rPr>
          <w:sz w:val="56"/>
          <w:szCs w:val="56"/>
        </w:rPr>
        <w:t xml:space="preserve"> </w:t>
      </w:r>
      <w:r w:rsidR="00867A6C" w:rsidRPr="00230844">
        <w:rPr>
          <w:sz w:val="56"/>
          <w:szCs w:val="56"/>
        </w:rPr>
        <w:t>for</w:t>
      </w:r>
      <w:r w:rsidR="002D2E5F" w:rsidRPr="00230844">
        <w:rPr>
          <w:sz w:val="56"/>
          <w:szCs w:val="56"/>
        </w:rPr>
        <w:t xml:space="preserve"> </w:t>
      </w:r>
    </w:p>
    <w:p w14:paraId="6C7DBC98" w14:textId="400F0DE8" w:rsidR="00962B0F" w:rsidRPr="00230844" w:rsidRDefault="00867A6C" w:rsidP="00230844">
      <w:pPr>
        <w:pStyle w:val="Heading1"/>
        <w:spacing w:before="0"/>
        <w:jc w:val="center"/>
        <w:rPr>
          <w:sz w:val="56"/>
          <w:szCs w:val="56"/>
        </w:rPr>
      </w:pPr>
      <w:r w:rsidRPr="00230844">
        <w:rPr>
          <w:sz w:val="56"/>
          <w:szCs w:val="56"/>
        </w:rPr>
        <w:t>AS</w:t>
      </w:r>
      <w:r w:rsidR="002D2E5F" w:rsidRPr="00230844">
        <w:rPr>
          <w:sz w:val="56"/>
          <w:szCs w:val="56"/>
        </w:rPr>
        <w:t xml:space="preserve"> </w:t>
      </w:r>
      <w:r w:rsidR="00230844">
        <w:rPr>
          <w:sz w:val="56"/>
          <w:szCs w:val="56"/>
        </w:rPr>
        <w:t xml:space="preserve">Level </w:t>
      </w:r>
      <w:r w:rsidRPr="00230844">
        <w:rPr>
          <w:sz w:val="56"/>
          <w:szCs w:val="56"/>
        </w:rPr>
        <w:t>Mathematics</w:t>
      </w:r>
    </w:p>
    <w:p w14:paraId="25703289" w14:textId="77777777" w:rsidR="00962B0F" w:rsidRDefault="00962B0F" w:rsidP="000A7FC6">
      <w:pPr>
        <w:pStyle w:val="Heading1"/>
      </w:pPr>
    </w:p>
    <w:p w14:paraId="317075BD" w14:textId="77777777" w:rsidR="007D778A" w:rsidRDefault="007D778A" w:rsidP="007D778A"/>
    <w:p w14:paraId="0BF475F4" w14:textId="5C4F6EAF" w:rsidR="007D778A" w:rsidRPr="007D778A" w:rsidRDefault="007D778A" w:rsidP="007D778A">
      <w:pPr>
        <w:sectPr w:rsidR="007D778A" w:rsidRPr="007D778A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0DDE1549" w:rsidR="000868D2" w:rsidRPr="008531AA" w:rsidRDefault="003521BC" w:rsidP="008531AA">
      <w:pPr>
        <w:pStyle w:val="Heading1"/>
      </w:pPr>
      <w:r>
        <w:lastRenderedPageBreak/>
        <w:t>Teacher</w:t>
      </w:r>
      <w:r w:rsidR="002D2E5F">
        <w:t xml:space="preserve"> </w:t>
      </w:r>
      <w:r>
        <w:t>Notes</w:t>
      </w:r>
    </w:p>
    <w:p w14:paraId="5AD360FA" w14:textId="41B28E7C" w:rsidR="003521BC" w:rsidRDefault="003521BC">
      <w:r>
        <w:t>These</w:t>
      </w:r>
      <w:r w:rsidR="002D2E5F">
        <w:t xml:space="preserve"> </w:t>
      </w:r>
      <w:r>
        <w:t>Bronze,</w:t>
      </w:r>
      <w:r w:rsidR="002D2E5F">
        <w:t xml:space="preserve"> </w:t>
      </w:r>
      <w:r>
        <w:t>Silver</w:t>
      </w:r>
      <w:r w:rsidR="002D2E5F">
        <w:t xml:space="preserve"> </w:t>
      </w:r>
      <w:r>
        <w:t>and</w:t>
      </w:r>
      <w:r w:rsidR="002D2E5F">
        <w:t xml:space="preserve"> </w:t>
      </w:r>
      <w:r>
        <w:t>Gold</w:t>
      </w:r>
      <w:r w:rsidR="002D2E5F">
        <w:t xml:space="preserve"> </w:t>
      </w:r>
      <w:r>
        <w:t>worksheets</w:t>
      </w:r>
      <w:r w:rsidR="002D2E5F">
        <w:t xml:space="preserve"> </w:t>
      </w:r>
      <w:r>
        <w:t>are</w:t>
      </w:r>
      <w:r w:rsidR="002D2E5F">
        <w:t xml:space="preserve"> </w:t>
      </w:r>
      <w:r>
        <w:t>designed</w:t>
      </w:r>
      <w:r w:rsidR="002D2E5F">
        <w:t xml:space="preserve"> </w:t>
      </w:r>
      <w:r>
        <w:t>to</w:t>
      </w:r>
      <w:r w:rsidR="002D2E5F">
        <w:t xml:space="preserve"> </w:t>
      </w:r>
      <w:r>
        <w:t>be</w:t>
      </w:r>
      <w:r w:rsidR="002D2E5F">
        <w:t xml:space="preserve"> </w:t>
      </w:r>
      <w:r>
        <w:t>used</w:t>
      </w:r>
      <w:r w:rsidR="002D2E5F">
        <w:t xml:space="preserve"> </w:t>
      </w:r>
      <w:r w:rsidR="0061382D">
        <w:t>either</w:t>
      </w:r>
      <w:r w:rsidR="002D2E5F">
        <w:t xml:space="preserve"> </w:t>
      </w:r>
      <w:r>
        <w:t>straight</w:t>
      </w:r>
      <w:r w:rsidR="002D2E5F">
        <w:t xml:space="preserve"> </w:t>
      </w:r>
      <w:r>
        <w:t>after</w:t>
      </w:r>
      <w:r w:rsidR="002D2E5F">
        <w:t xml:space="preserve"> </w:t>
      </w:r>
      <w:r>
        <w:t>the</w:t>
      </w:r>
      <w:r w:rsidR="002D2E5F">
        <w:t xml:space="preserve"> </w:t>
      </w:r>
      <w:r>
        <w:t>content</w:t>
      </w:r>
      <w:r w:rsidR="002D2E5F">
        <w:t xml:space="preserve"> </w:t>
      </w:r>
      <w:r>
        <w:t>has</w:t>
      </w:r>
      <w:r w:rsidR="002D2E5F">
        <w:t xml:space="preserve"> </w:t>
      </w:r>
      <w:r>
        <w:t>been</w:t>
      </w:r>
      <w:r w:rsidR="002D2E5F">
        <w:t xml:space="preserve"> </w:t>
      </w:r>
      <w:r>
        <w:t>taught</w:t>
      </w:r>
      <w:r w:rsidR="002D2E5F">
        <w:t xml:space="preserve"> </w:t>
      </w:r>
      <w:r>
        <w:t>or</w:t>
      </w:r>
      <w:r w:rsidR="002D2E5F">
        <w:t xml:space="preserve"> </w:t>
      </w:r>
      <w:r>
        <w:t>as</w:t>
      </w:r>
      <w:r w:rsidR="002D2E5F">
        <w:t xml:space="preserve"> </w:t>
      </w:r>
      <w:r>
        <w:t>part</w:t>
      </w:r>
      <w:r w:rsidR="002D2E5F">
        <w:t xml:space="preserve"> </w:t>
      </w:r>
      <w:r>
        <w:t>of</w:t>
      </w:r>
      <w:r w:rsidR="002D2E5F">
        <w:t xml:space="preserve"> </w:t>
      </w:r>
      <w:r>
        <w:t>a</w:t>
      </w:r>
      <w:r w:rsidR="002D2E5F">
        <w:t xml:space="preserve"> </w:t>
      </w:r>
      <w:r>
        <w:t>skills</w:t>
      </w:r>
      <w:r w:rsidR="002D2E5F">
        <w:t xml:space="preserve"> </w:t>
      </w:r>
      <w:r>
        <w:t>gap</w:t>
      </w:r>
      <w:r w:rsidR="002D2E5F">
        <w:t xml:space="preserve"> </w:t>
      </w:r>
      <w:r>
        <w:t>analysis,</w:t>
      </w:r>
      <w:r w:rsidR="002D2E5F">
        <w:t xml:space="preserve"> </w:t>
      </w:r>
      <w:r>
        <w:t>especially</w:t>
      </w:r>
      <w:r w:rsidR="002D2E5F">
        <w:t xml:space="preserve"> </w:t>
      </w:r>
      <w:r>
        <w:t>as</w:t>
      </w:r>
      <w:r w:rsidR="002D2E5F">
        <w:t xml:space="preserve"> </w:t>
      </w:r>
      <w:r>
        <w:t>students</w:t>
      </w:r>
      <w:r w:rsidR="002D2E5F">
        <w:t xml:space="preserve"> </w:t>
      </w:r>
      <w:r>
        <w:t>move</w:t>
      </w:r>
      <w:r w:rsidR="002D2E5F">
        <w:t xml:space="preserve"> </w:t>
      </w:r>
      <w:r>
        <w:t>into</w:t>
      </w:r>
      <w:r w:rsidR="002D2E5F">
        <w:t xml:space="preserve"> </w:t>
      </w:r>
      <w:r>
        <w:t>year</w:t>
      </w:r>
      <w:r w:rsidR="002D2E5F">
        <w:t xml:space="preserve"> </w:t>
      </w:r>
      <w:r>
        <w:t>13.</w:t>
      </w:r>
    </w:p>
    <w:p w14:paraId="756E8746" w14:textId="3E51C77B" w:rsidR="003521BC" w:rsidRDefault="003521BC">
      <w:r>
        <w:t>They</w:t>
      </w:r>
      <w:r w:rsidR="002D2E5F">
        <w:t xml:space="preserve"> </w:t>
      </w:r>
      <w:r>
        <w:t>are</w:t>
      </w:r>
      <w:r w:rsidR="002D2E5F">
        <w:t xml:space="preserve"> </w:t>
      </w:r>
      <w:r>
        <w:t>drawn</w:t>
      </w:r>
      <w:r w:rsidR="002D2E5F">
        <w:t xml:space="preserve"> </w:t>
      </w:r>
      <w:r>
        <w:t>from</w:t>
      </w:r>
      <w:r w:rsidR="002D2E5F">
        <w:t xml:space="preserve"> </w:t>
      </w:r>
      <w:r>
        <w:t>the</w:t>
      </w:r>
      <w:r w:rsidR="002D2E5F">
        <w:t xml:space="preserve"> </w:t>
      </w:r>
      <w:r>
        <w:t>latest</w:t>
      </w:r>
      <w:r w:rsidR="002D2E5F">
        <w:t xml:space="preserve"> </w:t>
      </w:r>
      <w:r>
        <w:t>specification</w:t>
      </w:r>
      <w:r w:rsidR="002D2E5F">
        <w:t xml:space="preserve"> </w:t>
      </w:r>
      <w:r>
        <w:t>questions</w:t>
      </w:r>
      <w:r w:rsidR="002D2E5F">
        <w:t xml:space="preserve"> </w:t>
      </w:r>
      <w:r>
        <w:t>and</w:t>
      </w:r>
      <w:r w:rsidR="002D2E5F">
        <w:t xml:space="preserve"> </w:t>
      </w:r>
      <w:r>
        <w:t>legacy</w:t>
      </w:r>
      <w:r w:rsidR="002D2E5F">
        <w:t xml:space="preserve"> </w:t>
      </w:r>
      <w:r>
        <w:t>questions.</w:t>
      </w:r>
      <w:r w:rsidR="002D2E5F">
        <w:t xml:space="preserve"> </w:t>
      </w:r>
      <w:r w:rsidR="0061382D">
        <w:t>The</w:t>
      </w:r>
      <w:r w:rsidR="002D2E5F">
        <w:t xml:space="preserve"> </w:t>
      </w:r>
      <w:r w:rsidR="0061382D">
        <w:t>papers</w:t>
      </w:r>
      <w:r w:rsidR="002D2E5F">
        <w:t xml:space="preserve"> </w:t>
      </w:r>
      <w:r w:rsidR="0061382D">
        <w:t>are</w:t>
      </w:r>
      <w:r w:rsidR="002D2E5F">
        <w:t xml:space="preserve"> </w:t>
      </w:r>
      <w:r w:rsidR="0061382D">
        <w:t>between</w:t>
      </w:r>
      <w:r w:rsidR="002D2E5F">
        <w:t xml:space="preserve"> </w:t>
      </w:r>
      <w:r w:rsidR="0061382D">
        <w:t>25</w:t>
      </w:r>
      <w:r w:rsidR="002D2E5F">
        <w:t xml:space="preserve"> </w:t>
      </w:r>
      <w:r w:rsidR="0061382D">
        <w:t>and</w:t>
      </w:r>
      <w:r w:rsidR="002D2E5F">
        <w:t xml:space="preserve"> </w:t>
      </w:r>
      <w:r w:rsidR="0061382D">
        <w:t>35</w:t>
      </w:r>
      <w:r w:rsidR="002D2E5F">
        <w:t xml:space="preserve"> </w:t>
      </w:r>
      <w:r w:rsidR="0061382D">
        <w:t>marks.</w:t>
      </w:r>
    </w:p>
    <w:p w14:paraId="5C93D127" w14:textId="77777777" w:rsidR="00D753D1" w:rsidRDefault="00D753D1" w:rsidP="00D753D1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5F03E7BC" w:rsidR="00EB3FC1" w:rsidRDefault="00EB3FC1" w:rsidP="00EB3FC1">
      <w:pPr>
        <w:pStyle w:val="Heading1"/>
      </w:pPr>
      <w:r>
        <w:t>Non-Calculator</w:t>
      </w:r>
      <w:r w:rsidR="002D2E5F">
        <w:t xml:space="preserve"> </w:t>
      </w:r>
      <w:r>
        <w:t>Questions</w:t>
      </w:r>
    </w:p>
    <w:p w14:paraId="33A2FE38" w14:textId="2A940EF3" w:rsidR="003521BC" w:rsidRDefault="003521BC">
      <w:r>
        <w:t>The</w:t>
      </w:r>
      <w:r w:rsidR="002D2E5F">
        <w:t xml:space="preserve"> </w:t>
      </w:r>
      <w:r>
        <w:t>new</w:t>
      </w:r>
      <w:r w:rsidR="002D2E5F">
        <w:t xml:space="preserve"> </w:t>
      </w:r>
      <w:r>
        <w:t>specification</w:t>
      </w:r>
      <w:r w:rsidR="002D2E5F">
        <w:t xml:space="preserve"> </w:t>
      </w:r>
      <w:r>
        <w:t>allows</w:t>
      </w:r>
      <w:r w:rsidR="002D2E5F">
        <w:t xml:space="preserve"> </w:t>
      </w:r>
      <w:r>
        <w:t>calculators</w:t>
      </w:r>
      <w:r w:rsidR="002D2E5F">
        <w:t xml:space="preserve"> </w:t>
      </w:r>
      <w:r>
        <w:t>to</w:t>
      </w:r>
      <w:r w:rsidR="002D2E5F">
        <w:t xml:space="preserve"> </w:t>
      </w:r>
      <w:r>
        <w:t>be</w:t>
      </w:r>
      <w:r w:rsidR="002D2E5F">
        <w:t xml:space="preserve"> </w:t>
      </w:r>
      <w:r>
        <w:t>used</w:t>
      </w:r>
      <w:r w:rsidR="002D2E5F">
        <w:t xml:space="preserve"> </w:t>
      </w:r>
      <w:r>
        <w:t>in</w:t>
      </w:r>
      <w:r w:rsidR="002D2E5F">
        <w:t xml:space="preserve"> </w:t>
      </w:r>
      <w:r>
        <w:t>all</w:t>
      </w:r>
      <w:r w:rsidR="002D2E5F">
        <w:t xml:space="preserve"> </w:t>
      </w:r>
      <w:r>
        <w:t>papers.</w:t>
      </w:r>
      <w:r w:rsidR="002D2E5F">
        <w:t xml:space="preserve"> </w:t>
      </w:r>
      <w:r w:rsidRPr="00A70197">
        <w:rPr>
          <w:b/>
          <w:bCs/>
        </w:rPr>
        <w:t>We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have,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however,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put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these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questions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together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with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the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intention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that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students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can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complete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them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without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a</w:t>
      </w:r>
      <w:r w:rsidR="002D2E5F">
        <w:rPr>
          <w:b/>
          <w:bCs/>
        </w:rPr>
        <w:t xml:space="preserve"> </w:t>
      </w:r>
      <w:r w:rsidRPr="00A70197">
        <w:rPr>
          <w:b/>
          <w:bCs/>
        </w:rPr>
        <w:t>calculator.</w:t>
      </w:r>
      <w:r w:rsidR="002D2E5F">
        <w:t xml:space="preserve"> </w:t>
      </w:r>
      <w:r>
        <w:t>It’s</w:t>
      </w:r>
      <w:r w:rsidR="002D2E5F">
        <w:t xml:space="preserve"> </w:t>
      </w:r>
      <w:r>
        <w:t>important</w:t>
      </w:r>
      <w:r w:rsidR="002D2E5F">
        <w:t xml:space="preserve"> </w:t>
      </w:r>
      <w:r>
        <w:t>for</w:t>
      </w:r>
      <w:r w:rsidR="002D2E5F">
        <w:t xml:space="preserve"> </w:t>
      </w:r>
      <w:r>
        <w:t>pupils</w:t>
      </w:r>
      <w:r w:rsidR="002D2E5F">
        <w:t xml:space="preserve"> </w:t>
      </w:r>
      <w:r>
        <w:t>to</w:t>
      </w:r>
      <w:r w:rsidR="002D2E5F">
        <w:t xml:space="preserve"> </w:t>
      </w:r>
      <w:r>
        <w:t>be</w:t>
      </w:r>
      <w:r w:rsidR="002D2E5F">
        <w:t xml:space="preserve"> </w:t>
      </w:r>
      <w:r>
        <w:t>able</w:t>
      </w:r>
      <w:r w:rsidR="002D2E5F">
        <w:t xml:space="preserve"> </w:t>
      </w:r>
      <w:r>
        <w:t>to</w:t>
      </w:r>
      <w:r w:rsidR="002D2E5F">
        <w:t xml:space="preserve"> </w:t>
      </w:r>
      <w:r>
        <w:t>maintain</w:t>
      </w:r>
      <w:r w:rsidR="002D2E5F">
        <w:t xml:space="preserve"> </w:t>
      </w:r>
      <w:r>
        <w:t>their</w:t>
      </w:r>
      <w:r w:rsidR="002D2E5F">
        <w:t xml:space="preserve"> </w:t>
      </w:r>
      <w:r>
        <w:t>non-calculator</w:t>
      </w:r>
      <w:r w:rsidR="002D2E5F">
        <w:t xml:space="preserve"> </w:t>
      </w:r>
      <w:r>
        <w:t>skills,</w:t>
      </w:r>
      <w:r w:rsidR="002D2E5F">
        <w:t xml:space="preserve"> </w:t>
      </w:r>
      <w:r>
        <w:t>especially</w:t>
      </w:r>
      <w:r w:rsidR="002D2E5F">
        <w:t xml:space="preserve"> </w:t>
      </w:r>
      <w:r>
        <w:t>on</w:t>
      </w:r>
      <w:r w:rsidR="002D2E5F">
        <w:t xml:space="preserve"> </w:t>
      </w:r>
      <w:r>
        <w:t>topics</w:t>
      </w:r>
      <w:r w:rsidR="002D2E5F">
        <w:t xml:space="preserve"> </w:t>
      </w:r>
      <w:r>
        <w:t>such</w:t>
      </w:r>
      <w:r w:rsidR="002D2E5F">
        <w:t xml:space="preserve"> </w:t>
      </w:r>
      <w:r>
        <w:t>as</w:t>
      </w:r>
      <w:r w:rsidR="002D2E5F">
        <w:t xml:space="preserve"> </w:t>
      </w:r>
      <w:r>
        <w:t>surds</w:t>
      </w:r>
      <w:r w:rsidR="002D2E5F">
        <w:t xml:space="preserve"> </w:t>
      </w:r>
      <w:r>
        <w:t>or</w:t>
      </w:r>
      <w:r w:rsidR="002D2E5F">
        <w:t xml:space="preserve"> </w:t>
      </w:r>
      <w:r>
        <w:t>indices,</w:t>
      </w:r>
      <w:r w:rsidR="002D2E5F">
        <w:t xml:space="preserve"> </w:t>
      </w:r>
      <w:r>
        <w:t>to</w:t>
      </w:r>
      <w:r w:rsidR="002D2E5F">
        <w:t xml:space="preserve"> </w:t>
      </w:r>
      <w:r>
        <w:t>support</w:t>
      </w:r>
      <w:r w:rsidR="002D2E5F">
        <w:t xml:space="preserve"> </w:t>
      </w:r>
      <w:r>
        <w:t>question</w:t>
      </w:r>
      <w:r w:rsidR="002D2E5F">
        <w:t xml:space="preserve"> </w:t>
      </w:r>
      <w:r>
        <w:t>that</w:t>
      </w:r>
      <w:r w:rsidR="002D2E5F">
        <w:t xml:space="preserve"> </w:t>
      </w:r>
      <w:r>
        <w:t>use</w:t>
      </w:r>
      <w:r w:rsidR="002D2E5F">
        <w:t xml:space="preserve"> </w:t>
      </w:r>
      <w:r>
        <w:t>the</w:t>
      </w:r>
      <w:r w:rsidR="002D2E5F">
        <w:t xml:space="preserve"> </w:t>
      </w:r>
      <w:r>
        <w:t>keywords</w:t>
      </w:r>
      <w:r w:rsidR="002D2E5F">
        <w:t xml:space="preserve"> </w:t>
      </w:r>
      <w:r>
        <w:t>“show</w:t>
      </w:r>
      <w:r w:rsidR="002D2E5F">
        <w:t xml:space="preserve"> </w:t>
      </w:r>
      <w:r>
        <w:t>that”</w:t>
      </w:r>
      <w:r w:rsidR="002D2E5F">
        <w:t xml:space="preserve"> </w:t>
      </w:r>
      <w:r>
        <w:t>or</w:t>
      </w:r>
      <w:r w:rsidR="002D2E5F">
        <w:t xml:space="preserve"> </w:t>
      </w:r>
      <w:r>
        <w:t>“prove”.</w:t>
      </w:r>
      <w:r w:rsidR="002D2E5F">
        <w:t xml:space="preserve"> </w:t>
      </w:r>
      <w:r w:rsidR="0061382D">
        <w:t>If</w:t>
      </w:r>
      <w:r w:rsidR="002D2E5F">
        <w:t xml:space="preserve"> </w:t>
      </w:r>
      <w:r w:rsidR="0061382D">
        <w:t>you</w:t>
      </w:r>
      <w:r w:rsidR="002D2E5F">
        <w:t xml:space="preserve"> </w:t>
      </w:r>
      <w:r w:rsidR="0061382D">
        <w:t>wish</w:t>
      </w:r>
      <w:r w:rsidR="002D2E5F">
        <w:t xml:space="preserve"> </w:t>
      </w:r>
      <w:r w:rsidR="0061382D">
        <w:t>to</w:t>
      </w:r>
      <w:r w:rsidR="002D2E5F">
        <w:t xml:space="preserve"> </w:t>
      </w:r>
      <w:r w:rsidR="0061382D">
        <w:t>ease</w:t>
      </w:r>
      <w:r w:rsidR="002D2E5F">
        <w:t xml:space="preserve"> </w:t>
      </w:r>
      <w:r w:rsidR="0061382D">
        <w:t>the</w:t>
      </w:r>
      <w:r w:rsidR="002D2E5F">
        <w:t xml:space="preserve"> </w:t>
      </w:r>
      <w:r w:rsidR="0061382D">
        <w:t>difficulty</w:t>
      </w:r>
      <w:r w:rsidR="002D2E5F">
        <w:t xml:space="preserve"> </w:t>
      </w:r>
      <w:r w:rsidR="0061382D">
        <w:t>slightly</w:t>
      </w:r>
      <w:r w:rsidR="002D2E5F">
        <w:t xml:space="preserve"> </w:t>
      </w:r>
      <w:r w:rsidR="0061382D">
        <w:t>then</w:t>
      </w:r>
      <w:r w:rsidR="002D2E5F">
        <w:t xml:space="preserve"> </w:t>
      </w:r>
      <w:r w:rsidR="0061382D">
        <w:t>you</w:t>
      </w:r>
      <w:r w:rsidR="002D2E5F">
        <w:t xml:space="preserve"> </w:t>
      </w:r>
      <w:r w:rsidR="0061382D">
        <w:t>can,</w:t>
      </w:r>
      <w:r w:rsidR="002D2E5F">
        <w:t xml:space="preserve"> </w:t>
      </w:r>
      <w:r w:rsidR="0061382D">
        <w:t>of</w:t>
      </w:r>
      <w:r w:rsidR="002D2E5F">
        <w:t xml:space="preserve"> </w:t>
      </w:r>
      <w:r w:rsidR="0061382D">
        <w:t>course,</w:t>
      </w:r>
      <w:r w:rsidR="002D2E5F">
        <w:t xml:space="preserve"> </w:t>
      </w:r>
      <w:r w:rsidR="0061382D">
        <w:t>allow</w:t>
      </w:r>
      <w:r w:rsidR="002D2E5F">
        <w:t xml:space="preserve"> </w:t>
      </w:r>
      <w:r w:rsidR="0061382D">
        <w:t>students</w:t>
      </w:r>
      <w:r w:rsidR="002D2E5F">
        <w:t xml:space="preserve"> </w:t>
      </w:r>
      <w:r w:rsidR="0061382D">
        <w:t>to</w:t>
      </w:r>
      <w:r w:rsidR="002D2E5F">
        <w:t xml:space="preserve"> </w:t>
      </w:r>
      <w:r w:rsidR="0061382D">
        <w:t>attempt</w:t>
      </w:r>
      <w:r w:rsidR="002D2E5F">
        <w:t xml:space="preserve"> </w:t>
      </w:r>
      <w:r w:rsidR="0061382D">
        <w:t>them</w:t>
      </w:r>
      <w:r w:rsidR="002D2E5F">
        <w:t xml:space="preserve"> </w:t>
      </w:r>
      <w:r w:rsidR="0061382D">
        <w:t>with</w:t>
      </w:r>
      <w:r w:rsidR="002D2E5F">
        <w:t xml:space="preserve"> </w:t>
      </w:r>
      <w:r w:rsidR="0061382D">
        <w:t>the</w:t>
      </w:r>
      <w:r w:rsidR="002D2E5F">
        <w:t xml:space="preserve"> </w:t>
      </w:r>
      <w:r w:rsidR="0061382D">
        <w:t>support</w:t>
      </w:r>
      <w:r w:rsidR="002D2E5F">
        <w:t xml:space="preserve"> </w:t>
      </w:r>
      <w:r w:rsidR="0061382D">
        <w:t>of</w:t>
      </w:r>
      <w:r w:rsidR="002D2E5F">
        <w:t xml:space="preserve"> </w:t>
      </w:r>
      <w:r w:rsidR="0061382D">
        <w:t>a</w:t>
      </w:r>
      <w:r w:rsidR="002D2E5F">
        <w:t xml:space="preserve"> </w:t>
      </w:r>
      <w:r w:rsidR="0061382D">
        <w:t>calculator.</w:t>
      </w:r>
    </w:p>
    <w:p w14:paraId="02F81D2A" w14:textId="45EA2737" w:rsidR="00F95B79" w:rsidRDefault="00BF49FF" w:rsidP="00BF49FF">
      <w:pPr>
        <w:pStyle w:val="Heading1"/>
      </w:pPr>
      <w:r>
        <w:t>Quick</w:t>
      </w:r>
      <w:r w:rsidR="002D2E5F">
        <w:t xml:space="preserve"> </w:t>
      </w:r>
      <w:r>
        <w:t>Links</w:t>
      </w:r>
      <w:r w:rsidR="002D2E5F">
        <w:t xml:space="preserve">  </w:t>
      </w:r>
    </w:p>
    <w:p w14:paraId="635A91C7" w14:textId="265DCA9E" w:rsidR="00D85C2E" w:rsidRDefault="000F1ACD" w:rsidP="00F95B79">
      <w:pPr>
        <w:pStyle w:val="NoSpacing"/>
      </w:pPr>
      <w:r w:rsidRPr="00F95B79">
        <w:t>(</w:t>
      </w:r>
      <w:r w:rsidR="00F95B79" w:rsidRPr="00F95B79">
        <w:t>Press</w:t>
      </w:r>
      <w:r w:rsidR="002D2E5F">
        <w:t xml:space="preserve"> </w:t>
      </w:r>
      <w:r w:rsidR="00F95B79" w:rsidRPr="00F95B79">
        <w:t>Ctrl</w:t>
      </w:r>
      <w:r w:rsidR="00F95B79">
        <w:t>,</w:t>
      </w:r>
      <w:r w:rsidR="002D2E5F">
        <w:t xml:space="preserve"> </w:t>
      </w:r>
      <w:r w:rsidR="00F95B79" w:rsidRPr="00F95B79">
        <w:t>as</w:t>
      </w:r>
      <w:r w:rsidR="002D2E5F">
        <w:t xml:space="preserve"> </w:t>
      </w:r>
      <w:r w:rsidR="00F95B79" w:rsidRPr="00F95B79">
        <w:t>you</w:t>
      </w:r>
      <w:r w:rsidR="002D2E5F">
        <w:t xml:space="preserve"> </w:t>
      </w:r>
      <w:r w:rsidR="00F95B79" w:rsidRPr="00F95B79">
        <w:t>click</w:t>
      </w:r>
      <w:r w:rsidR="002D2E5F">
        <w:t xml:space="preserve"> </w:t>
      </w:r>
      <w:r w:rsidR="00F95B79">
        <w:t>with</w:t>
      </w:r>
      <w:r w:rsidR="002D2E5F">
        <w:t xml:space="preserve"> </w:t>
      </w:r>
      <w:r w:rsidR="00F95B79" w:rsidRPr="00F95B79">
        <w:t>your</w:t>
      </w:r>
      <w:r w:rsidR="002D2E5F">
        <w:t xml:space="preserve"> </w:t>
      </w:r>
      <w:r w:rsidR="00F95B79" w:rsidRPr="00F95B79">
        <w:t>mouse</w:t>
      </w:r>
      <w:r w:rsidR="002D2E5F">
        <w:t xml:space="preserve"> </w:t>
      </w:r>
      <w:r w:rsidR="00F95B79" w:rsidRPr="00F95B79">
        <w:t>to</w:t>
      </w:r>
      <w:r w:rsidR="002D2E5F">
        <w:t xml:space="preserve"> </w:t>
      </w:r>
      <w:r w:rsidR="00F95B79" w:rsidRPr="00F95B79">
        <w:t>follow</w:t>
      </w:r>
      <w:r w:rsidR="002D2E5F">
        <w:t xml:space="preserve"> </w:t>
      </w:r>
      <w:r w:rsidR="00F95B79" w:rsidRPr="00F95B79">
        <w:t>these</w:t>
      </w:r>
      <w:r w:rsidR="002D2E5F">
        <w:t xml:space="preserve"> </w:t>
      </w:r>
      <w:r w:rsidR="00F95B79" w:rsidRPr="00F95B79">
        <w:t>links)</w:t>
      </w:r>
    </w:p>
    <w:p w14:paraId="24977C0D" w14:textId="729B8F56" w:rsidR="00D85C2E" w:rsidRDefault="00E009C7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</w:t>
        </w:r>
        <w:r w:rsidR="002D2E5F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Questions</w:t>
        </w:r>
      </w:hyperlink>
    </w:p>
    <w:p w14:paraId="627EC2C1" w14:textId="3B54FC5B" w:rsidR="00D85C2E" w:rsidRDefault="00E009C7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</w:t>
        </w:r>
        <w:r w:rsidR="002D2E5F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Mark</w:t>
        </w:r>
        <w:r w:rsidR="002D2E5F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Scheme</w:t>
        </w:r>
      </w:hyperlink>
    </w:p>
    <w:p w14:paraId="3402639F" w14:textId="365BBB00" w:rsidR="00D85C2E" w:rsidRDefault="00E009C7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</w:t>
        </w:r>
        <w:r w:rsidR="002D2E5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5AB487C1" w14:textId="1DF78F07" w:rsidR="00D85C2E" w:rsidRDefault="00E009C7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</w:t>
        </w:r>
        <w:r w:rsidR="002D2E5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Mark</w:t>
        </w:r>
        <w:r w:rsidR="002D2E5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Scheme</w:t>
        </w:r>
      </w:hyperlink>
    </w:p>
    <w:p w14:paraId="5AC8CB68" w14:textId="5E8B0242" w:rsidR="00D85C2E" w:rsidRPr="00D753D1" w:rsidRDefault="00E009C7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</w:t>
        </w:r>
        <w:r w:rsidR="002D2E5F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472538A6" w14:textId="62BFB3C0" w:rsidR="005274A2" w:rsidRPr="00D753D1" w:rsidRDefault="00D753D1" w:rsidP="005F5605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Mark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Scheme</w:t>
        </w:r>
      </w:hyperlink>
    </w:p>
    <w:p w14:paraId="2976248B" w14:textId="598D70A7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Platinum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Questions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2A099A">
        <w:rPr>
          <w:rStyle w:val="Hyperlink"/>
          <w:color w:val="000000" w:themeColor="text1"/>
          <w:u w:val="none"/>
        </w:rPr>
        <w:t>below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are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taken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from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the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Advanced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Extension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Award.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You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can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use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these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in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class</w:t>
      </w:r>
      <w:r w:rsidR="002D2E5F">
        <w:rPr>
          <w:rStyle w:val="Hyperlink"/>
          <w:color w:val="000000" w:themeColor="text1"/>
          <w:u w:val="none"/>
        </w:rPr>
        <w:t xml:space="preserve"> </w:t>
      </w:r>
      <w:r>
        <w:rPr>
          <w:rStyle w:val="Hyperlink"/>
          <w:color w:val="000000" w:themeColor="text1"/>
          <w:u w:val="none"/>
        </w:rPr>
        <w:t>as</w:t>
      </w:r>
      <w:r w:rsidR="002D2E5F">
        <w:rPr>
          <w:rStyle w:val="Hyperlink"/>
          <w:color w:val="000000" w:themeColor="text1"/>
          <w:u w:val="none"/>
        </w:rPr>
        <w:t xml:space="preserve">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level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problem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solving</w:t>
      </w:r>
      <w:proofErr w:type="gramEnd"/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questions,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either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with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individual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students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or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as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group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problem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C4617D">
        <w:rPr>
          <w:rStyle w:val="Hyperlink"/>
          <w:color w:val="000000" w:themeColor="text1"/>
          <w:u w:val="none"/>
        </w:rPr>
        <w:t>solving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2A099A">
        <w:rPr>
          <w:rStyle w:val="Hyperlink"/>
          <w:color w:val="000000" w:themeColor="text1"/>
          <w:u w:val="none"/>
        </w:rPr>
        <w:t>exercises.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On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the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Advanced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Extension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Award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students,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typically,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need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to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055145">
        <w:rPr>
          <w:rStyle w:val="Hyperlink"/>
          <w:color w:val="000000" w:themeColor="text1"/>
          <w:u w:val="none"/>
        </w:rPr>
        <w:t>get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4C2E4F">
        <w:rPr>
          <w:rStyle w:val="Hyperlink"/>
          <w:color w:val="000000" w:themeColor="text1"/>
          <w:u w:val="none"/>
        </w:rPr>
        <w:t>around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4C2E4F">
        <w:rPr>
          <w:rStyle w:val="Hyperlink"/>
          <w:color w:val="000000" w:themeColor="text1"/>
          <w:u w:val="none"/>
        </w:rPr>
        <w:t>50%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4C2E4F">
        <w:rPr>
          <w:rStyle w:val="Hyperlink"/>
          <w:color w:val="000000" w:themeColor="text1"/>
          <w:u w:val="none"/>
        </w:rPr>
        <w:t>to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4C2E4F">
        <w:rPr>
          <w:rStyle w:val="Hyperlink"/>
          <w:color w:val="000000" w:themeColor="text1"/>
          <w:u w:val="none"/>
        </w:rPr>
        <w:t>get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4C2E4F">
        <w:rPr>
          <w:rStyle w:val="Hyperlink"/>
          <w:color w:val="000000" w:themeColor="text1"/>
          <w:u w:val="none"/>
        </w:rPr>
        <w:t>a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4C2E4F">
        <w:rPr>
          <w:rStyle w:val="Hyperlink"/>
          <w:color w:val="000000" w:themeColor="text1"/>
          <w:u w:val="none"/>
        </w:rPr>
        <w:t>Merit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4C2E4F">
        <w:rPr>
          <w:rStyle w:val="Hyperlink"/>
          <w:color w:val="000000" w:themeColor="text1"/>
          <w:u w:val="none"/>
        </w:rPr>
        <w:t>and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5274A2">
        <w:rPr>
          <w:rStyle w:val="Hyperlink"/>
          <w:color w:val="000000" w:themeColor="text1"/>
          <w:u w:val="none"/>
        </w:rPr>
        <w:t>around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5274A2">
        <w:rPr>
          <w:rStyle w:val="Hyperlink"/>
          <w:color w:val="000000" w:themeColor="text1"/>
          <w:u w:val="none"/>
        </w:rPr>
        <w:t>70%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5274A2">
        <w:rPr>
          <w:rStyle w:val="Hyperlink"/>
          <w:color w:val="000000" w:themeColor="text1"/>
          <w:u w:val="none"/>
        </w:rPr>
        <w:t>to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5274A2">
        <w:rPr>
          <w:rStyle w:val="Hyperlink"/>
          <w:color w:val="000000" w:themeColor="text1"/>
          <w:u w:val="none"/>
        </w:rPr>
        <w:t>get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5274A2">
        <w:rPr>
          <w:rStyle w:val="Hyperlink"/>
          <w:color w:val="000000" w:themeColor="text1"/>
          <w:u w:val="none"/>
        </w:rPr>
        <w:t>a</w:t>
      </w:r>
      <w:r w:rsidR="002D2E5F">
        <w:rPr>
          <w:rStyle w:val="Hyperlink"/>
          <w:color w:val="000000" w:themeColor="text1"/>
          <w:u w:val="none"/>
        </w:rPr>
        <w:t xml:space="preserve"> </w:t>
      </w:r>
      <w:r w:rsidR="005274A2">
        <w:rPr>
          <w:rStyle w:val="Hyperlink"/>
          <w:color w:val="000000" w:themeColor="text1"/>
          <w:u w:val="none"/>
        </w:rPr>
        <w:t>distinction.</w:t>
      </w:r>
    </w:p>
    <w:p w14:paraId="3464C15D" w14:textId="6643B5D7" w:rsidR="00D85C2E" w:rsidRDefault="00E009C7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</w:t>
        </w:r>
        <w:r w:rsidR="002D2E5F">
          <w:rPr>
            <w:rStyle w:val="Hyperlink"/>
          </w:rPr>
          <w:t xml:space="preserve"> </w:t>
        </w:r>
        <w:r w:rsidR="00D85C2E" w:rsidRPr="00CC4928">
          <w:rPr>
            <w:rStyle w:val="Hyperlink"/>
          </w:rPr>
          <w:t>Questions</w:t>
        </w:r>
      </w:hyperlink>
    </w:p>
    <w:p w14:paraId="716D8937" w14:textId="2D1B231B" w:rsidR="003521BC" w:rsidRDefault="00E009C7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</w:t>
        </w:r>
        <w:r w:rsidR="002D2E5F">
          <w:rPr>
            <w:rStyle w:val="Hyperlink"/>
          </w:rPr>
          <w:t xml:space="preserve"> </w:t>
        </w:r>
        <w:r w:rsidR="00D85C2E" w:rsidRPr="00CC4928">
          <w:rPr>
            <w:rStyle w:val="Hyperlink"/>
          </w:rPr>
          <w:t>Mark</w:t>
        </w:r>
        <w:r w:rsidR="002D2E5F">
          <w:rPr>
            <w:rStyle w:val="Hyperlink"/>
          </w:rPr>
          <w:t xml:space="preserve"> </w:t>
        </w:r>
        <w:r w:rsidR="00D85C2E" w:rsidRPr="00CC4928">
          <w:rPr>
            <w:rStyle w:val="Hyperlink"/>
          </w:rPr>
          <w:t>Schemes</w:t>
        </w:r>
      </w:hyperlink>
    </w:p>
    <w:p w14:paraId="49F000AB" w14:textId="283A3AE7" w:rsidR="00EB3FC1" w:rsidRDefault="00EB3FC1" w:rsidP="00EB3FC1">
      <w:pPr>
        <w:pStyle w:val="Heading1"/>
      </w:pPr>
      <w:r>
        <w:t>Extension</w:t>
      </w:r>
      <w:r w:rsidR="002D2E5F">
        <w:t xml:space="preserve"> </w:t>
      </w:r>
      <w:r>
        <w:t>and</w:t>
      </w:r>
      <w:r w:rsidR="002D2E5F">
        <w:t xml:space="preserve"> </w:t>
      </w:r>
      <w:r>
        <w:t>Enrichment</w:t>
      </w:r>
    </w:p>
    <w:p w14:paraId="45AF8BA5" w14:textId="1BF75A41" w:rsidR="00EB3FC1" w:rsidRDefault="003521BC">
      <w:r>
        <w:t>If</w:t>
      </w:r>
      <w:r w:rsidR="002D2E5F">
        <w:t xml:space="preserve"> </w:t>
      </w:r>
      <w:r>
        <w:t>you</w:t>
      </w:r>
      <w:r w:rsidR="002D2E5F">
        <w:t xml:space="preserve"> </w:t>
      </w:r>
      <w:r>
        <w:t>have</w:t>
      </w:r>
      <w:r w:rsidR="002D2E5F">
        <w:t xml:space="preserve"> </w:t>
      </w:r>
      <w:r>
        <w:t>students</w:t>
      </w:r>
      <w:r w:rsidR="002D2E5F">
        <w:t xml:space="preserve"> </w:t>
      </w:r>
      <w:r>
        <w:t>that</w:t>
      </w:r>
      <w:r w:rsidR="002D2E5F">
        <w:t xml:space="preserve"> </w:t>
      </w:r>
      <w:r>
        <w:t>have</w:t>
      </w:r>
      <w:r w:rsidR="002D2E5F">
        <w:t xml:space="preserve"> </w:t>
      </w:r>
      <w:r>
        <w:t>enjoyed</w:t>
      </w:r>
      <w:r w:rsidR="002D2E5F">
        <w:t xml:space="preserve"> </w:t>
      </w:r>
      <w:r>
        <w:t>the</w:t>
      </w:r>
      <w:r w:rsidR="002D2E5F">
        <w:t xml:space="preserve"> </w:t>
      </w:r>
      <w:r>
        <w:t>challenge</w:t>
      </w:r>
      <w:r w:rsidR="002D2E5F">
        <w:t xml:space="preserve"> </w:t>
      </w:r>
      <w:r>
        <w:t>of</w:t>
      </w:r>
      <w:r w:rsidR="002D2E5F">
        <w:t xml:space="preserve"> </w:t>
      </w:r>
      <w:r>
        <w:t>the</w:t>
      </w:r>
      <w:r w:rsidR="002D2E5F">
        <w:t xml:space="preserve"> </w:t>
      </w:r>
      <w:r>
        <w:t>Gold</w:t>
      </w:r>
      <w:r w:rsidR="002D2E5F">
        <w:t xml:space="preserve"> </w:t>
      </w:r>
      <w:r>
        <w:t>questions</w:t>
      </w:r>
      <w:r w:rsidR="00EB3FC1">
        <w:t>,</w:t>
      </w:r>
      <w:r w:rsidR="002D2E5F">
        <w:t xml:space="preserve"> </w:t>
      </w:r>
      <w:r>
        <w:t>then</w:t>
      </w:r>
      <w:r w:rsidR="002D2E5F">
        <w:t xml:space="preserve"> </w:t>
      </w:r>
      <w:r>
        <w:t>they</w:t>
      </w:r>
      <w:r w:rsidR="002D2E5F">
        <w:t xml:space="preserve"> </w:t>
      </w:r>
      <w:r>
        <w:t>should</w:t>
      </w:r>
      <w:r w:rsidR="002D2E5F">
        <w:t xml:space="preserve"> </w:t>
      </w:r>
      <w:r>
        <w:t>have</w:t>
      </w:r>
      <w:r w:rsidR="002D2E5F">
        <w:t xml:space="preserve"> </w:t>
      </w:r>
      <w:r>
        <w:t>a</w:t>
      </w:r>
      <w:r w:rsidR="002D2E5F">
        <w:t xml:space="preserve"> </w:t>
      </w:r>
      <w:r>
        <w:t>go</w:t>
      </w:r>
      <w:r w:rsidR="002D2E5F">
        <w:t xml:space="preserve"> </w:t>
      </w:r>
      <w:r>
        <w:t>at</w:t>
      </w:r>
      <w:r w:rsidR="002D2E5F">
        <w:t xml:space="preserve"> </w:t>
      </w:r>
      <w:r>
        <w:t>the</w:t>
      </w:r>
      <w:r w:rsidR="002D2E5F">
        <w:t xml:space="preserve"> </w:t>
      </w:r>
      <w:r>
        <w:t>more</w:t>
      </w:r>
      <w:r w:rsidR="002D2E5F">
        <w:t xml:space="preserve"> </w:t>
      </w:r>
      <w:r>
        <w:t>challenging</w:t>
      </w:r>
      <w:r w:rsidR="002D2E5F">
        <w:t xml:space="preserve"> </w:t>
      </w:r>
      <w:r>
        <w:t>question</w:t>
      </w:r>
      <w:r w:rsidR="002D2E5F">
        <w:t xml:space="preserve"> </w:t>
      </w:r>
      <w:r>
        <w:t>from</w:t>
      </w:r>
      <w:r w:rsidR="002D2E5F">
        <w:t xml:space="preserve"> </w:t>
      </w:r>
      <w:r>
        <w:t>our</w:t>
      </w:r>
      <w:r w:rsidR="002D2E5F">
        <w:t xml:space="preserve"> </w:t>
      </w:r>
      <w:r>
        <w:t>Advanced</w:t>
      </w:r>
      <w:r w:rsidR="002D2E5F">
        <w:t xml:space="preserve"> </w:t>
      </w:r>
      <w:r>
        <w:t>Extension</w:t>
      </w:r>
      <w:r w:rsidR="002D2E5F">
        <w:t xml:space="preserve"> </w:t>
      </w:r>
      <w:r>
        <w:t>Award</w:t>
      </w:r>
      <w:r w:rsidR="002D2E5F">
        <w:t xml:space="preserve"> </w:t>
      </w:r>
      <w:r>
        <w:t>(AEA)</w:t>
      </w:r>
      <w:r w:rsidR="002D2E5F">
        <w:t xml:space="preserve"> </w:t>
      </w:r>
      <w:r>
        <w:t>papers.</w:t>
      </w:r>
      <w:r w:rsidR="002D2E5F">
        <w:t xml:space="preserve"> </w:t>
      </w:r>
      <w:r>
        <w:t>The</w:t>
      </w:r>
      <w:r w:rsidR="002D2E5F">
        <w:t xml:space="preserve"> </w:t>
      </w:r>
      <w:r>
        <w:t>Mathematics</w:t>
      </w:r>
      <w:r w:rsidR="002D2E5F">
        <w:t xml:space="preserve"> </w:t>
      </w:r>
      <w:r>
        <w:t>AEA</w:t>
      </w:r>
      <w:r w:rsidR="002D2E5F">
        <w:t xml:space="preserve"> </w:t>
      </w:r>
      <w:r>
        <w:t>is</w:t>
      </w:r>
      <w:r w:rsidR="002D2E5F">
        <w:t xml:space="preserve"> </w:t>
      </w:r>
      <w:r>
        <w:t>a</w:t>
      </w:r>
      <w:r w:rsidR="002D2E5F">
        <w:t xml:space="preserve"> </w:t>
      </w:r>
      <w:r>
        <w:t>single,</w:t>
      </w:r>
      <w:r w:rsidR="002D2E5F">
        <w:t xml:space="preserve"> </w:t>
      </w:r>
      <w:proofErr w:type="gramStart"/>
      <w:r>
        <w:t>3</w:t>
      </w:r>
      <w:r w:rsidR="002D2E5F">
        <w:t xml:space="preserve"> </w:t>
      </w:r>
      <w:r>
        <w:t>hour</w:t>
      </w:r>
      <w:proofErr w:type="gramEnd"/>
      <w:r w:rsidR="002D2E5F">
        <w:t xml:space="preserve"> </w:t>
      </w:r>
      <w:r>
        <w:t>non-calculator</w:t>
      </w:r>
      <w:r w:rsidR="002D2E5F">
        <w:t xml:space="preserve"> </w:t>
      </w:r>
      <w:r>
        <w:t>paper,</w:t>
      </w:r>
      <w:r w:rsidR="002D2E5F">
        <w:t xml:space="preserve"> </w:t>
      </w:r>
      <w:r>
        <w:t>taken</w:t>
      </w:r>
      <w:r w:rsidR="002D2E5F">
        <w:t xml:space="preserve"> </w:t>
      </w:r>
      <w:r>
        <w:t>at</w:t>
      </w:r>
      <w:r w:rsidR="002D2E5F">
        <w:t xml:space="preserve"> </w:t>
      </w:r>
      <w:r>
        <w:t>the</w:t>
      </w:r>
      <w:r w:rsidR="002D2E5F">
        <w:t xml:space="preserve"> </w:t>
      </w:r>
      <w:r>
        <w:t>end</w:t>
      </w:r>
      <w:r w:rsidR="002D2E5F">
        <w:t xml:space="preserve"> </w:t>
      </w:r>
      <w:r>
        <w:t>of</w:t>
      </w:r>
      <w:r w:rsidR="002D2E5F">
        <w:t xml:space="preserve"> </w:t>
      </w:r>
      <w:r>
        <w:t>year</w:t>
      </w:r>
      <w:r w:rsidR="002D2E5F">
        <w:t xml:space="preserve"> </w:t>
      </w:r>
      <w:r>
        <w:t>13.</w:t>
      </w:r>
      <w:r w:rsidR="002D2E5F">
        <w:t xml:space="preserve"> </w:t>
      </w:r>
      <w:r>
        <w:t>It</w:t>
      </w:r>
      <w:r w:rsidR="002D2E5F">
        <w:t xml:space="preserve"> </w:t>
      </w:r>
      <w:r>
        <w:t>helps</w:t>
      </w:r>
      <w:r w:rsidR="002D2E5F">
        <w:t xml:space="preserve"> </w:t>
      </w:r>
      <w:r>
        <w:t>students</w:t>
      </w:r>
      <w:r w:rsidR="002D2E5F">
        <w:t xml:space="preserve"> </w:t>
      </w:r>
      <w:r>
        <w:t>to</w:t>
      </w:r>
      <w:r w:rsidR="002D2E5F">
        <w:t xml:space="preserve"> </w:t>
      </w:r>
      <w:r>
        <w:t>develop</w:t>
      </w:r>
      <w:r w:rsidR="002D2E5F">
        <w:t xml:space="preserve"> </w:t>
      </w:r>
      <w:r>
        <w:t>high</w:t>
      </w:r>
      <w:r w:rsidR="002D2E5F">
        <w:t xml:space="preserve"> </w:t>
      </w:r>
      <w:r>
        <w:t>level</w:t>
      </w:r>
      <w:r w:rsidR="002D2E5F">
        <w:t xml:space="preserve"> </w:t>
      </w:r>
      <w:r>
        <w:t>problem</w:t>
      </w:r>
      <w:r w:rsidR="002D2E5F">
        <w:t xml:space="preserve"> </w:t>
      </w:r>
      <w:r>
        <w:t>solving</w:t>
      </w:r>
      <w:r w:rsidR="002D2E5F">
        <w:t xml:space="preserve"> </w:t>
      </w:r>
      <w:r>
        <w:t>and</w:t>
      </w:r>
      <w:r w:rsidR="002D2E5F">
        <w:t xml:space="preserve"> </w:t>
      </w:r>
      <w:r>
        <w:t>proof</w:t>
      </w:r>
      <w:r w:rsidR="002D2E5F">
        <w:t xml:space="preserve"> </w:t>
      </w:r>
      <w:r>
        <w:t>skills.</w:t>
      </w:r>
      <w:r w:rsidR="002D2E5F">
        <w:t xml:space="preserve"> </w:t>
      </w:r>
      <w:r>
        <w:t>It</w:t>
      </w:r>
      <w:r w:rsidR="002D2E5F">
        <w:t xml:space="preserve"> </w:t>
      </w:r>
      <w:r>
        <w:t>is</w:t>
      </w:r>
      <w:r w:rsidR="002D2E5F">
        <w:t xml:space="preserve"> </w:t>
      </w:r>
      <w:r>
        <w:t>entirely</w:t>
      </w:r>
      <w:r w:rsidR="002D2E5F">
        <w:t xml:space="preserve"> </w:t>
      </w:r>
      <w:r>
        <w:t>based</w:t>
      </w:r>
      <w:r w:rsidR="002D2E5F">
        <w:t xml:space="preserve"> </w:t>
      </w:r>
      <w:r>
        <w:t>on</w:t>
      </w:r>
      <w:r w:rsidR="002D2E5F">
        <w:t xml:space="preserve"> </w:t>
      </w:r>
      <w:r>
        <w:t>the</w:t>
      </w:r>
      <w:r w:rsidR="002D2E5F">
        <w:t xml:space="preserve"> </w:t>
      </w:r>
      <w:r>
        <w:t>content</w:t>
      </w:r>
      <w:r w:rsidR="002D2E5F">
        <w:t xml:space="preserve"> </w:t>
      </w:r>
      <w:r>
        <w:t>of</w:t>
      </w:r>
      <w:r w:rsidR="002D2E5F">
        <w:t xml:space="preserve"> </w:t>
      </w:r>
      <w:r>
        <w:t>the</w:t>
      </w:r>
      <w:r w:rsidR="002D2E5F">
        <w:t xml:space="preserve"> </w:t>
      </w:r>
      <w:r>
        <w:t>A</w:t>
      </w:r>
      <w:r w:rsidR="002D2E5F">
        <w:t xml:space="preserve"> </w:t>
      </w:r>
      <w:r>
        <w:t>Level</w:t>
      </w:r>
      <w:r w:rsidR="002D2E5F">
        <w:t xml:space="preserve"> </w:t>
      </w:r>
      <w:r>
        <w:t>Mathematics</w:t>
      </w:r>
      <w:r w:rsidR="002D2E5F">
        <w:t xml:space="preserve"> </w:t>
      </w:r>
      <w:r>
        <w:t>Course.</w:t>
      </w:r>
      <w:r w:rsidR="002D2E5F">
        <w:t xml:space="preserve"> </w:t>
      </w:r>
      <w:r>
        <w:t>No</w:t>
      </w:r>
      <w:r w:rsidR="002D2E5F">
        <w:t xml:space="preserve"> </w:t>
      </w:r>
      <w:r>
        <w:t>extra</w:t>
      </w:r>
      <w:r w:rsidR="002D2E5F">
        <w:t xml:space="preserve"> </w:t>
      </w:r>
      <w:r>
        <w:t>material</w:t>
      </w:r>
      <w:r w:rsidR="002D2E5F">
        <w:t xml:space="preserve"> </w:t>
      </w:r>
      <w:r>
        <w:t>needs</w:t>
      </w:r>
      <w:r w:rsidR="002D2E5F">
        <w:t xml:space="preserve"> </w:t>
      </w:r>
      <w:r>
        <w:t>to</w:t>
      </w:r>
      <w:r w:rsidR="002D2E5F">
        <w:t xml:space="preserve"> </w:t>
      </w:r>
      <w:r>
        <w:t>be</w:t>
      </w:r>
      <w:r w:rsidR="002D2E5F">
        <w:t xml:space="preserve"> </w:t>
      </w:r>
      <w:r>
        <w:t>covered</w:t>
      </w:r>
      <w:r w:rsidR="002D2E5F">
        <w:t xml:space="preserve"> </w:t>
      </w:r>
      <w:r>
        <w:t>to</w:t>
      </w:r>
      <w:r w:rsidR="002D2E5F">
        <w:t xml:space="preserve"> </w:t>
      </w:r>
      <w:r>
        <w:t>take</w:t>
      </w:r>
      <w:r w:rsidR="002D2E5F">
        <w:t xml:space="preserve"> </w:t>
      </w:r>
      <w:r>
        <w:t>the</w:t>
      </w:r>
      <w:r w:rsidR="002D2E5F">
        <w:t xml:space="preserve"> </w:t>
      </w:r>
      <w:r>
        <w:t>AEA</w:t>
      </w:r>
      <w:r w:rsidR="002D2E5F">
        <w:t xml:space="preserve"> </w:t>
      </w:r>
      <w:r>
        <w:t>in</w:t>
      </w:r>
      <w:r w:rsidR="002D2E5F">
        <w:t xml:space="preserve"> </w:t>
      </w:r>
      <w:r>
        <w:t>Mathematics.</w:t>
      </w:r>
      <w:r w:rsidR="002D2E5F">
        <w:t xml:space="preserve"> </w:t>
      </w:r>
      <w:r>
        <w:t>A</w:t>
      </w:r>
      <w:r w:rsidR="002D2E5F">
        <w:t xml:space="preserve"> </w:t>
      </w:r>
      <w:r>
        <w:t>second</w:t>
      </w:r>
      <w:r w:rsidR="002D2E5F">
        <w:t xml:space="preserve"> </w:t>
      </w:r>
      <w:r>
        <w:t>important</w:t>
      </w:r>
      <w:r w:rsidR="002D2E5F">
        <w:t xml:space="preserve"> </w:t>
      </w:r>
      <w:r>
        <w:t>difference</w:t>
      </w:r>
      <w:r w:rsidR="002D2E5F">
        <w:t xml:space="preserve"> </w:t>
      </w:r>
      <w:r>
        <w:t>is</w:t>
      </w:r>
      <w:r w:rsidR="002D2E5F">
        <w:t xml:space="preserve"> </w:t>
      </w:r>
      <w:r>
        <w:t>that</w:t>
      </w:r>
      <w:r w:rsidR="002D2E5F">
        <w:t xml:space="preserve"> </w:t>
      </w:r>
      <w:r>
        <w:t>marks</w:t>
      </w:r>
      <w:r w:rsidR="002D2E5F">
        <w:t xml:space="preserve"> </w:t>
      </w:r>
      <w:r>
        <w:t>are</w:t>
      </w:r>
      <w:r w:rsidR="002D2E5F">
        <w:t xml:space="preserve"> </w:t>
      </w:r>
      <w:r>
        <w:t>awarded</w:t>
      </w:r>
      <w:r w:rsidR="002D2E5F">
        <w:t xml:space="preserve"> </w:t>
      </w:r>
      <w:r>
        <w:t>for</w:t>
      </w:r>
      <w:r w:rsidR="002D2E5F">
        <w:t xml:space="preserve"> </w:t>
      </w:r>
      <w:r>
        <w:t>the</w:t>
      </w:r>
      <w:r w:rsidR="002D2E5F">
        <w:t xml:space="preserve"> </w:t>
      </w:r>
      <w:r>
        <w:t>clarity</w:t>
      </w:r>
      <w:r w:rsidR="002D2E5F">
        <w:t xml:space="preserve"> </w:t>
      </w:r>
      <w:r w:rsidR="0061382D">
        <w:t>and</w:t>
      </w:r>
      <w:r w:rsidR="002D2E5F">
        <w:t xml:space="preserve"> </w:t>
      </w:r>
      <w:r w:rsidR="0061382D">
        <w:t>quality</w:t>
      </w:r>
      <w:r w:rsidR="002D2E5F">
        <w:t xml:space="preserve"> </w:t>
      </w:r>
      <w:r w:rsidR="0061382D">
        <w:t>of</w:t>
      </w:r>
      <w:r w:rsidR="002D2E5F">
        <w:t xml:space="preserve"> </w:t>
      </w:r>
      <w:r w:rsidR="0061382D">
        <w:t>their</w:t>
      </w:r>
      <w:r w:rsidR="002D2E5F">
        <w:t xml:space="preserve"> </w:t>
      </w:r>
      <w:r w:rsidR="0061382D">
        <w:t>solution.</w:t>
      </w:r>
      <w:r w:rsidR="002D2E5F">
        <w:t xml:space="preserve"> </w:t>
      </w:r>
      <w:r w:rsidR="0061382D">
        <w:t>Developing</w:t>
      </w:r>
      <w:r w:rsidR="002D2E5F">
        <w:t xml:space="preserve"> </w:t>
      </w:r>
      <w:r w:rsidR="0061382D">
        <w:t>this</w:t>
      </w:r>
      <w:r w:rsidR="002D2E5F">
        <w:t xml:space="preserve"> </w:t>
      </w:r>
      <w:r w:rsidR="0061382D">
        <w:t>key</w:t>
      </w:r>
      <w:r w:rsidR="002D2E5F">
        <w:t xml:space="preserve"> </w:t>
      </w:r>
      <w:r w:rsidR="0061382D">
        <w:t>skill,</w:t>
      </w:r>
      <w:r w:rsidR="002D2E5F">
        <w:t xml:space="preserve"> </w:t>
      </w:r>
      <w:r w:rsidR="0061382D">
        <w:t>alongside</w:t>
      </w:r>
      <w:r w:rsidR="002D2E5F">
        <w:t xml:space="preserve"> </w:t>
      </w:r>
      <w:r w:rsidR="0061382D">
        <w:t>the</w:t>
      </w:r>
      <w:r w:rsidR="002D2E5F">
        <w:t xml:space="preserve"> </w:t>
      </w:r>
      <w:r w:rsidR="0061382D">
        <w:t>extra</w:t>
      </w:r>
      <w:r w:rsidR="002D2E5F">
        <w:t xml:space="preserve"> </w:t>
      </w:r>
      <w:r w:rsidR="0061382D">
        <w:t>problem-solving</w:t>
      </w:r>
      <w:r w:rsidR="002D2E5F">
        <w:t xml:space="preserve"> </w:t>
      </w:r>
      <w:r w:rsidR="0061382D">
        <w:t>experience,</w:t>
      </w:r>
      <w:r w:rsidR="002D2E5F">
        <w:t xml:space="preserve"> </w:t>
      </w:r>
      <w:r w:rsidR="0061382D">
        <w:t>can</w:t>
      </w:r>
      <w:r w:rsidR="002D2E5F">
        <w:t xml:space="preserve"> </w:t>
      </w:r>
      <w:r w:rsidR="0061382D">
        <w:t>pay</w:t>
      </w:r>
      <w:r w:rsidR="002D2E5F">
        <w:t xml:space="preserve"> </w:t>
      </w:r>
      <w:r w:rsidR="0061382D">
        <w:t>dividends</w:t>
      </w:r>
      <w:r w:rsidR="002D2E5F">
        <w:t xml:space="preserve"> </w:t>
      </w:r>
      <w:r w:rsidR="0061382D">
        <w:t>in</w:t>
      </w:r>
      <w:r w:rsidR="002D2E5F">
        <w:t xml:space="preserve"> </w:t>
      </w:r>
      <w:r w:rsidR="0061382D">
        <w:t>the</w:t>
      </w:r>
      <w:r w:rsidR="002D2E5F">
        <w:t xml:space="preserve"> </w:t>
      </w:r>
      <w:r w:rsidR="0061382D">
        <w:t>way</w:t>
      </w:r>
      <w:r w:rsidR="002D2E5F">
        <w:t xml:space="preserve"> </w:t>
      </w:r>
      <w:r w:rsidR="0061382D">
        <w:t>they</w:t>
      </w:r>
      <w:r w:rsidR="002D2E5F">
        <w:t xml:space="preserve"> </w:t>
      </w:r>
      <w:r w:rsidR="0061382D">
        <w:t>approach</w:t>
      </w:r>
      <w:r w:rsidR="002D2E5F">
        <w:t xml:space="preserve"> </w:t>
      </w:r>
      <w:r w:rsidR="0061382D">
        <w:t>A</w:t>
      </w:r>
      <w:r w:rsidR="002D2E5F">
        <w:t xml:space="preserve"> </w:t>
      </w:r>
      <w:r w:rsidR="0061382D">
        <w:t>Level</w:t>
      </w:r>
      <w:r w:rsidR="002D2E5F">
        <w:t xml:space="preserve"> </w:t>
      </w:r>
      <w:r w:rsidR="0061382D">
        <w:t>Mathematics</w:t>
      </w:r>
      <w:r w:rsidR="002D2E5F">
        <w:t xml:space="preserve"> </w:t>
      </w:r>
      <w:r w:rsidR="0061382D">
        <w:t>and</w:t>
      </w:r>
      <w:r w:rsidR="002D2E5F">
        <w:t xml:space="preserve"> </w:t>
      </w:r>
      <w:r w:rsidR="0061382D">
        <w:t>Further</w:t>
      </w:r>
      <w:r w:rsidR="002D2E5F">
        <w:t xml:space="preserve"> </w:t>
      </w:r>
      <w:r w:rsidR="0061382D">
        <w:t>Mathematics</w:t>
      </w:r>
      <w:r w:rsidR="002D2E5F">
        <w:t xml:space="preserve"> </w:t>
      </w:r>
      <w:r w:rsidR="0061382D">
        <w:t>problems.</w:t>
      </w:r>
    </w:p>
    <w:p w14:paraId="6CAC8B43" w14:textId="508F62E8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>More</w:t>
      </w:r>
      <w:r w:rsidR="002D2E5F">
        <w:t xml:space="preserve"> </w:t>
      </w:r>
      <w:r>
        <w:t>information</w:t>
      </w:r>
      <w:r w:rsidR="002D2E5F">
        <w:t xml:space="preserve"> </w:t>
      </w:r>
      <w:r>
        <w:t>about</w:t>
      </w:r>
      <w:r w:rsidR="002D2E5F">
        <w:t xml:space="preserve"> </w:t>
      </w:r>
      <w:r>
        <w:t>the</w:t>
      </w:r>
      <w:r w:rsidR="002D2E5F">
        <w:t xml:space="preserve"> </w:t>
      </w:r>
      <w:r>
        <w:t>Advanced</w:t>
      </w:r>
      <w:r w:rsidR="002D2E5F">
        <w:t xml:space="preserve"> </w:t>
      </w:r>
      <w:r>
        <w:t>Extension</w:t>
      </w:r>
      <w:r w:rsidR="002D2E5F">
        <w:t xml:space="preserve"> </w:t>
      </w:r>
      <w:r>
        <w:t>Award</w:t>
      </w:r>
      <w:r w:rsidR="002D2E5F">
        <w:t xml:space="preserve"> </w:t>
      </w:r>
      <w:r>
        <w:t>can</w:t>
      </w:r>
      <w:r w:rsidR="002D2E5F">
        <w:t xml:space="preserve"> </w:t>
      </w:r>
      <w:r>
        <w:t>be</w:t>
      </w:r>
      <w:r w:rsidR="002D2E5F">
        <w:t xml:space="preserve"> </w:t>
      </w:r>
      <w:r>
        <w:t>found</w:t>
      </w:r>
      <w:r w:rsidR="002D2E5F">
        <w:t xml:space="preserve"> </w:t>
      </w:r>
      <w:hyperlink r:id="rId17" w:history="1">
        <w:r w:rsidRPr="00F14F52">
          <w:rPr>
            <w:rStyle w:val="Hyperlink"/>
          </w:rPr>
          <w:t>here</w:t>
        </w:r>
      </w:hyperlink>
      <w:r w:rsidR="002D2E5F">
        <w:t xml:space="preserve"> </w:t>
      </w:r>
      <w:r w:rsidR="00F14F52">
        <w:t>on</w:t>
      </w:r>
      <w:r w:rsidR="002D2E5F">
        <w:t xml:space="preserve"> </w:t>
      </w:r>
      <w:r w:rsidR="00F14F52">
        <w:t>the</w:t>
      </w:r>
      <w:r w:rsidR="002D2E5F">
        <w:t xml:space="preserve"> </w:t>
      </w:r>
      <w:r w:rsidR="00F14F52">
        <w:t>Pearson</w:t>
      </w:r>
      <w:r w:rsidR="002D2E5F">
        <w:t xml:space="preserve"> </w:t>
      </w:r>
      <w:r w:rsidR="00F14F52">
        <w:t>Edexcel</w:t>
      </w:r>
      <w:r w:rsidR="002D2E5F">
        <w:t xml:space="preserve"> </w:t>
      </w:r>
      <w:r w:rsidR="00F14F52">
        <w:t>Website,</w:t>
      </w:r>
      <w:r w:rsidR="002D2E5F">
        <w:t xml:space="preserve"> </w:t>
      </w:r>
      <w:r w:rsidR="00F14F52">
        <w:t>or</w:t>
      </w:r>
      <w:r w:rsidR="002D2E5F">
        <w:t xml:space="preserve">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2D2E5F">
        <w:t xml:space="preserve"> </w:t>
      </w:r>
      <w:r w:rsidR="00F14F52">
        <w:t>on</w:t>
      </w:r>
      <w:r w:rsidR="002D2E5F">
        <w:t xml:space="preserve"> </w:t>
      </w:r>
      <w:r w:rsidR="00F14F52">
        <w:t>the</w:t>
      </w:r>
      <w:r w:rsidR="002D2E5F">
        <w:t xml:space="preserve"> </w:t>
      </w:r>
      <w:r w:rsidR="00F14F52">
        <w:t>Maths</w:t>
      </w:r>
      <w:r w:rsidR="002D2E5F">
        <w:t xml:space="preserve"> </w:t>
      </w:r>
      <w:r w:rsidR="00F14F52">
        <w:t>Emporium</w:t>
      </w:r>
    </w:p>
    <w:p w14:paraId="125A322E" w14:textId="2CB5D6BF" w:rsidR="00230844" w:rsidRDefault="00230844" w:rsidP="0023084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bookmarkStart w:id="2" w:name="BrMS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2339" behindDoc="0" locked="0" layoutInCell="1" allowOverlap="1" wp14:anchorId="2A1A2A1F" wp14:editId="48CEAD65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2943B8E6" w14:textId="77777777" w:rsidR="00230844" w:rsidRPr="00576290" w:rsidRDefault="00230844" w:rsidP="0023084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26190D26" w14:textId="383A3675" w:rsidR="00230844" w:rsidRPr="00576290" w:rsidRDefault="00230844" w:rsidP="0023084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</w:t>
      </w:r>
      <w:r w:rsidR="00D84513">
        <w:rPr>
          <w:rFonts w:ascii="Times New Roman" w:hAnsi="Times New Roman" w:cs="Times New Roman"/>
          <w:sz w:val="24"/>
          <w:szCs w:val="24"/>
        </w:rPr>
        <w:t>7</w:t>
      </w:r>
    </w:p>
    <w:p w14:paraId="4B60050D" w14:textId="1CF7FE3A" w:rsidR="00230844" w:rsidRDefault="00230844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D4E9B29" w14:textId="42A456FE" w:rsidR="00230844" w:rsidRPr="00230844" w:rsidRDefault="00230844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70E0B69B" w14:textId="23EB84AE" w:rsidR="00230844" w:rsidRDefault="00230844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1</w:t>
      </w:r>
    </w:p>
    <w:p w14:paraId="1D4DDB0F" w14:textId="77777777" w:rsidR="00BF75C5" w:rsidRDefault="00BF75C5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259A11F1" w14:textId="61AC2C2E" w:rsidR="0066316D" w:rsidRDefault="00206FDC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06FDC">
        <w:rPr>
          <w:rFonts w:ascii="Times New Roman" w:eastAsiaTheme="minorEastAsia" w:hAnsi="Times New Roman" w:cs="Times New Roman"/>
          <w:b/>
          <w:bCs/>
          <w:position w:val="-30"/>
          <w:sz w:val="24"/>
          <w:szCs w:val="24"/>
          <w:lang w:eastAsia="en-GB"/>
        </w:rPr>
        <w:object w:dxaOrig="2560" w:dyaOrig="720" w14:anchorId="398F58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55pt;height:36pt" o:ole="">
            <v:imagedata r:id="rId20" o:title=""/>
          </v:shape>
          <o:OLEObject Type="Embed" ProgID="Equation.DSMT4" ShapeID="_x0000_i1025" DrawAspect="Content" ObjectID="_1727259200" r:id="rId21"/>
        </w:object>
      </w:r>
      <w:r w:rsidR="0066316D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 xml:space="preserve"> </w:t>
      </w:r>
    </w:p>
    <w:p w14:paraId="2527BADA" w14:textId="00380462" w:rsidR="00206FDC" w:rsidRDefault="00206FDC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bookmarkStart w:id="3" w:name="MTBlankEqn"/>
    <w:p w14:paraId="000CC626" w14:textId="32F78C52" w:rsidR="00206FDC" w:rsidRPr="00206FDC" w:rsidRDefault="00206FDC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025957">
        <w:rPr>
          <w:position w:val="-4"/>
        </w:rPr>
        <w:object w:dxaOrig="400" w:dyaOrig="320" w14:anchorId="73AC3904">
          <v:shape id="_x0000_i1026" type="#_x0000_t75" style="width:20.55pt;height:15.45pt" o:ole="">
            <v:imagedata r:id="rId22" o:title=""/>
          </v:shape>
          <o:OLEObject Type="Embed" ProgID="Equation.DSMT4" ShapeID="_x0000_i1026" DrawAspect="Content" ObjectID="_1727259201" r:id="rId23"/>
        </w:object>
      </w:r>
      <w:bookmarkEnd w:id="3"/>
      <w:r>
        <w:t xml:space="preserve"> </w:t>
      </w:r>
      <w:r w:rsidRPr="00206FDC">
        <w:rPr>
          <w:rFonts w:ascii="Times New Roman" w:hAnsi="Times New Roman" w:cs="Times New Roman"/>
          <w:sz w:val="24"/>
          <w:szCs w:val="24"/>
        </w:rPr>
        <w:t>is shown on the grid</w:t>
      </w:r>
      <w:r w:rsidRPr="00206FDC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 xml:space="preserve"> </w:t>
      </w:r>
    </w:p>
    <w:p w14:paraId="7EC13C90" w14:textId="1333F58E" w:rsidR="00063ECE" w:rsidRPr="00230844" w:rsidRDefault="002D2E5F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6C7385F1" w14:textId="77777777" w:rsidR="00206FDC" w:rsidRDefault="00206FDC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</w:pPr>
    </w:p>
    <w:p w14:paraId="563D6F80" w14:textId="483D22F9" w:rsidR="00063ECE" w:rsidRPr="00230844" w:rsidRDefault="00063ECE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EF9C40B" wp14:editId="39B0A1D4">
            <wp:extent cx="4719833" cy="3742336"/>
            <wp:effectExtent l="0" t="0" r="508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758"/>
                    <a:stretch/>
                  </pic:blipFill>
                  <pic:spPr bwMode="auto">
                    <a:xfrm>
                      <a:off x="0" y="0"/>
                      <a:ext cx="4747172" cy="3764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DCC659" w14:textId="77777777" w:rsidR="00063ECE" w:rsidRPr="00230844" w:rsidRDefault="00063ECE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DEB5FD7" w14:textId="25F9DCDD" w:rsidR="00063ECE" w:rsidRPr="00230844" w:rsidRDefault="00063ECE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a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grid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draw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206FDC" w:rsidRPr="00206FDC">
        <w:rPr>
          <w:position w:val="-6"/>
        </w:rPr>
        <w:object w:dxaOrig="400" w:dyaOrig="340" w14:anchorId="5A6A0AD8">
          <v:shape id="_x0000_i1027" type="#_x0000_t75" style="width:20.55pt;height:15.45pt" o:ole="">
            <v:imagedata r:id="rId25" o:title=""/>
          </v:shape>
          <o:OLEObject Type="Embed" ProgID="Equation.DSMT4" ShapeID="_x0000_i1027" DrawAspect="Content" ObjectID="_1727259202" r:id="rId26"/>
        </w:objec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19C86285" w14:textId="77777777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1)</w:t>
      </w:r>
    </w:p>
    <w:p w14:paraId="377850A0" w14:textId="7702121D" w:rsidR="00063ECE" w:rsidRPr="00230844" w:rsidRDefault="00206FDC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06FDC">
        <w:rPr>
          <w:position w:val="-6"/>
        </w:rPr>
        <w:object w:dxaOrig="1520" w:dyaOrig="340" w14:anchorId="024D9D19">
          <v:shape id="_x0000_i1028" type="#_x0000_t75" style="width:77.15pt;height:15.45pt" o:ole="">
            <v:imagedata r:id="rId27" o:title=""/>
          </v:shape>
          <o:OLEObject Type="Embed" ProgID="Equation.DSMT4" ShapeID="_x0000_i1028" DrawAspect="Content" ObjectID="_1727259203" r:id="rId28"/>
        </w:object>
      </w:r>
      <w:r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1DB9C878" w14:textId="2048BB44" w:rsidR="00063ECE" w:rsidRPr="00230844" w:rsidRDefault="00230844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4387" behindDoc="1" locked="0" layoutInCell="1" allowOverlap="1" wp14:anchorId="29F6DE77" wp14:editId="0B5E855F">
            <wp:simplePos x="0" y="0"/>
            <wp:positionH relativeFrom="column">
              <wp:posOffset>2115879</wp:posOffset>
            </wp:positionH>
            <wp:positionV relativeFrom="paragraph">
              <wp:posOffset>6985</wp:posOffset>
            </wp:positionV>
            <wp:extent cx="269240" cy="190485"/>
            <wp:effectExtent l="0" t="0" r="0" b="63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19" cy="191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b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grid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mark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ith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cros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    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ositi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063ECE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D</w:t>
      </w:r>
      <w:r w:rsidR="00063ECE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7B4C5BDD" w14:textId="0E07DBD7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Label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oin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D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3B6D16EF" w14:textId="77777777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2)</w:t>
      </w:r>
    </w:p>
    <w:p w14:paraId="6315AD28" w14:textId="5C9207E4" w:rsidR="00063ECE" w:rsidRPr="00230844" w:rsidRDefault="002D2E5F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4BBCDFDD" w14:textId="06592C58" w:rsidR="006D59DB" w:rsidRPr="00705D84" w:rsidRDefault="006D59DB" w:rsidP="006D59D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7E5076A" w14:textId="77777777" w:rsidR="006D59DB" w:rsidRPr="00705D84" w:rsidRDefault="006D59DB" w:rsidP="006D59D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3E341F1" w14:textId="2951B76E" w:rsidR="004F1A78" w:rsidRPr="00230844" w:rsidRDefault="00230844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5411" behindDoc="0" locked="0" layoutInCell="1" allowOverlap="1" wp14:anchorId="70328F35" wp14:editId="3EF6C14A">
            <wp:simplePos x="0" y="0"/>
            <wp:positionH relativeFrom="margin">
              <wp:align>center</wp:align>
            </wp:positionH>
            <wp:positionV relativeFrom="paragraph">
              <wp:posOffset>372155</wp:posOffset>
            </wp:positionV>
            <wp:extent cx="4504765" cy="1504950"/>
            <wp:effectExtent l="0" t="0" r="0" b="0"/>
            <wp:wrapTopAndBottom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318"/>
                    <a:stretch/>
                  </pic:blipFill>
                  <pic:spPr bwMode="auto">
                    <a:xfrm>
                      <a:off x="0" y="0"/>
                      <a:ext cx="450476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F1A78" w:rsidRPr="00230844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6F67A199" w14:textId="5BDC3107" w:rsidR="004F1A78" w:rsidRPr="00230844" w:rsidRDefault="004F1A78" w:rsidP="0023084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5AF5786" w14:textId="714BBAD9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/>
      </w:r>
      <w:r w:rsidR="00BF75C5" w:rsidRPr="00BF75C5">
        <w:rPr>
          <w:rFonts w:ascii="Times New Roman" w:hAnsi="Times New Roman" w:cs="Times New Roman"/>
          <w:b/>
          <w:bCs/>
          <w:color w:val="000000"/>
          <w:position w:val="-10"/>
          <w:sz w:val="24"/>
          <w:szCs w:val="24"/>
        </w:rPr>
        <w:object w:dxaOrig="1719" w:dyaOrig="380" w14:anchorId="4ED41F15">
          <v:shape id="_x0000_i1029" type="#_x0000_t75" style="width:87.45pt;height:20.55pt" o:ole="">
            <v:imagedata r:id="rId31" o:title=""/>
          </v:shape>
          <o:OLEObject Type="Embed" ProgID="Equation.DSMT4" ShapeID="_x0000_i1029" DrawAspect="Content" ObjectID="_1727259204" r:id="rId32"/>
        </w:object>
      </w:r>
    </w:p>
    <w:p w14:paraId="62BDB414" w14:textId="7357D270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uc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BF75C5" w:rsidRPr="00BF75C5">
        <w:rPr>
          <w:rFonts w:ascii="Times New Roman" w:hAnsi="Times New Roman" w:cs="Times New Roman"/>
          <w:b/>
          <w:bCs/>
          <w:color w:val="000000"/>
          <w:position w:val="-10"/>
          <w:sz w:val="24"/>
          <w:szCs w:val="24"/>
        </w:rPr>
        <w:object w:dxaOrig="1020" w:dyaOrig="380" w14:anchorId="014C0A9A">
          <v:shape id="_x0000_i1030" type="#_x0000_t75" style="width:51.45pt;height:20.55pt" o:ole="">
            <v:imagedata r:id="rId33" o:title=""/>
          </v:shape>
          <o:OLEObject Type="Embed" ProgID="Equation.DSMT4" ShapeID="_x0000_i1030" DrawAspect="Content" ObjectID="_1727259205" r:id="rId34"/>
        </w:object>
      </w:r>
    </w:p>
    <w:p w14:paraId="22B23B9C" w14:textId="453E057B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divide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ratio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2:1</w:t>
      </w:r>
    </w:p>
    <w:p w14:paraId="2B883043" w14:textId="6AFDC601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/>
        <w:t>(a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Writ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express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f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BF75C5" w:rsidRPr="00BF75C5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420" w:dyaOrig="340" w14:anchorId="1A4895B4">
          <v:shape id="_x0000_i1031" type="#_x0000_t75" style="width:20.55pt;height:15.45pt" o:ole="">
            <v:imagedata r:id="rId35" o:title=""/>
          </v:shape>
          <o:OLEObject Type="Embed" ProgID="Equation.DSMT4" ShapeID="_x0000_i1031" DrawAspect="Content" ObjectID="_1727259206" r:id="rId36"/>
        </w:objec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erm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22B04113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EBD3B5C" w14:textId="2287ECFA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/>
        <w:t>(b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Prov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traigh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line.</w:t>
      </w:r>
    </w:p>
    <w:p w14:paraId="1C9B20E0" w14:textId="79AF95B3" w:rsidR="004F1A78" w:rsidRPr="00230844" w:rsidRDefault="002D2E5F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E24A7B3" w14:textId="70E178A9" w:rsidR="006D59DB" w:rsidRPr="00705D84" w:rsidRDefault="004F1A78" w:rsidP="006D59D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/>
      </w:r>
      <w:r w:rsidR="006D59DB"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6D59DB">
        <w:rPr>
          <w:rFonts w:ascii="Times New Roman" w:hAnsi="Times New Roman"/>
          <w:b/>
          <w:bCs/>
          <w:sz w:val="24"/>
          <w:szCs w:val="24"/>
        </w:rPr>
        <w:t>2</w:t>
      </w:r>
      <w:r w:rsidR="006D59DB" w:rsidRPr="00705D84">
        <w:rPr>
          <w:rFonts w:ascii="Times New Roman" w:hAnsi="Times New Roman"/>
          <w:b/>
          <w:bCs/>
          <w:sz w:val="24"/>
          <w:szCs w:val="24"/>
        </w:rPr>
        <w:t xml:space="preserve"> is 6 marks)</w:t>
      </w:r>
    </w:p>
    <w:p w14:paraId="0F426E6C" w14:textId="77777777" w:rsidR="006D59DB" w:rsidRPr="00705D84" w:rsidRDefault="006D59DB" w:rsidP="006D59D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798B997" w14:textId="59148A87" w:rsidR="00CD3615" w:rsidRPr="00230844" w:rsidRDefault="00CD3615" w:rsidP="006D59D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13517C" w14:textId="77777777" w:rsidR="00CD3615" w:rsidRPr="00230844" w:rsidRDefault="00CD3615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9F4F65A" w14:textId="1B6214EB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4F1A78" w:rsidRPr="0023084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9BE084" w14:textId="107FFB80" w:rsidR="00063ECE" w:rsidRPr="00230844" w:rsidRDefault="00063ECE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Give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a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4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–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5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a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–5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–2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,</w:t>
      </w:r>
    </w:p>
    <w:p w14:paraId="080111AE" w14:textId="2D831B0A" w:rsidR="00063ECE" w:rsidRPr="00230844" w:rsidRDefault="00063ECE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a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206FDC" w:rsidRPr="00206FDC">
        <w:rPr>
          <w:position w:val="-4"/>
        </w:rPr>
        <w:object w:dxaOrig="400" w:dyaOrig="320" w14:anchorId="45ACE142">
          <v:shape id="_x0000_i1032" type="#_x0000_t75" style="width:20.55pt;height:15.45pt" o:ole="">
            <v:imagedata r:id="rId37" o:title=""/>
          </v:shape>
          <o:OLEObject Type="Embed" ProgID="Equation.DSMT4" ShapeID="_x0000_i1032" DrawAspect="Content" ObjectID="_1727259207" r:id="rId38"/>
        </w:object>
      </w:r>
      <w:r w:rsidR="00206FD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C0FFF01" w14:textId="77777777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CB68514" w14:textId="5F74FDEE" w:rsidR="00063ECE" w:rsidRPr="00230844" w:rsidRDefault="00063ECE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b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="00541CF9">
        <w:rPr>
          <w:rFonts w:ascii="Times New Roman" w:hAnsi="Times New Roman" w:cs="Times New Roman"/>
          <w:sz w:val="24"/>
          <w:szCs w:val="24"/>
        </w:rPr>
        <w:t>F</w:t>
      </w:r>
      <w:r w:rsidRPr="00230844">
        <w:rPr>
          <w:rFonts w:ascii="Times New Roman" w:hAnsi="Times New Roman" w:cs="Times New Roman"/>
          <w:sz w:val="24"/>
          <w:szCs w:val="24"/>
        </w:rPr>
        <w:t>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206FDC" w:rsidRPr="00206FDC">
        <w:rPr>
          <w:position w:val="-14"/>
        </w:rPr>
        <w:object w:dxaOrig="480" w:dyaOrig="440" w14:anchorId="72236051">
          <v:shape id="_x0000_i1033" type="#_x0000_t75" style="width:25.7pt;height:20.55pt" o:ole="">
            <v:imagedata r:id="rId39" o:title=""/>
          </v:shape>
          <o:OLEObject Type="Embed" ProgID="Equation.DSMT4" ShapeID="_x0000_i1033" DrawAspect="Content" ObjectID="_1727259208" r:id="rId40"/>
        </w:objec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011C478E" w14:textId="464F4D77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Giv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you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sw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implifie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urd.</w:t>
      </w:r>
    </w:p>
    <w:p w14:paraId="34F1CCA8" w14:textId="77777777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B451A1B" w14:textId="341545B0" w:rsidR="00063ECE" w:rsidRPr="00230844" w:rsidRDefault="002D2E5F" w:rsidP="00063EC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4DEE7DA" w14:textId="7A72B1F4" w:rsidR="006D59DB" w:rsidRPr="00705D84" w:rsidRDefault="006D59DB" w:rsidP="006D59D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67164CC" w14:textId="77777777" w:rsidR="006D59DB" w:rsidRPr="00705D84" w:rsidRDefault="006D59DB" w:rsidP="006D59D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DCB78BB" w14:textId="77777777" w:rsidR="004F1A78" w:rsidRPr="00230844" w:rsidRDefault="004F1A78" w:rsidP="00063E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98031C4" w14:textId="77777777" w:rsidR="004F1A78" w:rsidRPr="00230844" w:rsidRDefault="004F1A78" w:rsidP="00063E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E91BAE" w14:textId="77777777" w:rsidR="00230844" w:rsidRDefault="00230844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12B13E45" w14:textId="2C4D9C4B" w:rsidR="00F47916" w:rsidRPr="00230844" w:rsidRDefault="00230844" w:rsidP="00F47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</w:t>
      </w:r>
      <w:r w:rsidR="00F47916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4</w:t>
      </w:r>
      <w:r w:rsidR="00F47916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34AEA513" w14:textId="3C19FF40" w:rsidR="00F47916" w:rsidRPr="00230844" w:rsidRDefault="00F47916" w:rsidP="006F7238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articl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moving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ith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constan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elocity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−3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+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2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m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s</w:t>
      </w:r>
      <w:r w:rsidRPr="0023084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−1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im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=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6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oin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ith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ositi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proofErr w:type="gramStart"/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ector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6F7238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</w:t>
      </w:r>
      <w:proofErr w:type="gramEnd"/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−4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−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7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m.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Fin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distanc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from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rigi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im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=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2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s.</w:t>
      </w:r>
    </w:p>
    <w:p w14:paraId="4EFAEE33" w14:textId="77777777" w:rsidR="00F47916" w:rsidRPr="00230844" w:rsidRDefault="00F47916" w:rsidP="00F4791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1D21D2AE" w14:textId="5773AFE7" w:rsidR="006D59DB" w:rsidRPr="00705D84" w:rsidRDefault="006D59DB" w:rsidP="006D59D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4" w:name="_Hlk76830045"/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59C2C90" w14:textId="77777777" w:rsidR="006D59DB" w:rsidRPr="00705D84" w:rsidRDefault="006D59DB" w:rsidP="006D59D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bookmarkEnd w:id="4"/>
    <w:p w14:paraId="3DEC6800" w14:textId="42FDC72D" w:rsidR="00CD3615" w:rsidRPr="00230844" w:rsidRDefault="00CD3615" w:rsidP="006D59D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0601F1AA" w14:textId="1CCEE271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</w:t>
      </w:r>
      <w:r w:rsidR="00F47916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5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13A0C8D9" w14:textId="4A7199F9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[In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his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uestion,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unit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vectors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proofErr w:type="spellStart"/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proofErr w:type="spellEnd"/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nd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re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due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east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nd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due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north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respectively.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osition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vectors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re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relative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o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fixed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origin</w:t>
      </w:r>
      <w:r w:rsidR="002D2E5F"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O.]</w:t>
      </w:r>
    </w:p>
    <w:p w14:paraId="1A45E841" w14:textId="1B9A47BD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bo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moving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ith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constan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elocity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−4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+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8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km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h</w:t>
      </w:r>
      <w:r w:rsidRPr="0023084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−1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06EBBAAB" w14:textId="71204201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a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Calculat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spee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giving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your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nswer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s</w:t>
      </w:r>
      <w:r w:rsidR="00C21CB7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mplifie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="00C21CB7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s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urd.</w:t>
      </w:r>
    </w:p>
    <w:p w14:paraId="1C64D650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2)</w:t>
      </w:r>
    </w:p>
    <w:p w14:paraId="637E8AA2" w14:textId="142A2ABE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he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=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0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bo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ha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ositi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ector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2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−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8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km.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im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hours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ositi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ector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km.</w:t>
      </w:r>
    </w:p>
    <w:p w14:paraId="08996550" w14:textId="5377AB57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b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rit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dow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erm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7FD05638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1)</w:t>
      </w:r>
    </w:p>
    <w:p w14:paraId="7688B054" w14:textId="00AE51E1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secon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bo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lso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moving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ith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constan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elocity.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im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hours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ositi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ector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km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here</w:t>
      </w:r>
    </w:p>
    <w:p w14:paraId="74E18ECF" w14:textId="1D5B5F3D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=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18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+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12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−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6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+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8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</w:p>
    <w:p w14:paraId="0C3084A0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Find</w:t>
      </w:r>
    </w:p>
    <w:p w14:paraId="3C5CB77B" w14:textId="39A5090F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c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alu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he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du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es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,</w:t>
      </w:r>
    </w:p>
    <w:p w14:paraId="4BF7BCDB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7A14E8DC" w14:textId="0C7F0BAA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d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distanc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betwee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n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he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du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es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0F362ED2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2CAEDB2C" w14:textId="7588E88C" w:rsidR="004F1A78" w:rsidRPr="00230844" w:rsidRDefault="002D2E5F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14DE3B4C" w14:textId="0A9E9103" w:rsidR="00206FDC" w:rsidRPr="00705D84" w:rsidRDefault="00206FDC" w:rsidP="00206FD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C95832A" w14:textId="77777777" w:rsidR="00206FDC" w:rsidRPr="00705D84" w:rsidRDefault="00206FDC" w:rsidP="00206FD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D1E6B5A" w14:textId="77777777" w:rsidR="00206FDC" w:rsidRDefault="00206FDC" w:rsidP="00206FD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3094592" w14:textId="77777777" w:rsidR="00206FDC" w:rsidRPr="00576290" w:rsidRDefault="00206FDC" w:rsidP="00206FD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4B1AF941" w14:textId="36EF495D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64D91D62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9139048" w14:textId="71E356A7" w:rsidR="00FE6B55" w:rsidRPr="00230844" w:rsidRDefault="00FE6B55" w:rsidP="00063EC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2B127E07" w:rsidR="001F3370" w:rsidRPr="00230844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2"/>
    <w:p w14:paraId="136ADC5E" w14:textId="5EC3E7C0" w:rsidR="00F56281" w:rsidRPr="00230844" w:rsidRDefault="00F5628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C9E977B" w14:textId="2439953A" w:rsidR="008A2F4F" w:rsidRPr="00230844" w:rsidRDefault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1C8669A9" w14:textId="114CD1EA" w:rsidR="00063ECE" w:rsidRPr="00230844" w:rsidRDefault="00063ECE" w:rsidP="00063EC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852906" wp14:editId="66D61810">
            <wp:extent cx="6244587" cy="1818167"/>
            <wp:effectExtent l="0" t="0" r="444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4767" cy="1821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6E872" w14:textId="60C9DBCD" w:rsidR="008A2F4F" w:rsidRPr="00230844" w:rsidRDefault="00063ECE" w:rsidP="00063EC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83B369" wp14:editId="46059E12">
            <wp:extent cx="3361690" cy="373824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690" cy="373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F4F" w:rsidRPr="0023084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4490390" w14:textId="637D989D" w:rsidR="00771E2F" w:rsidRPr="00230844" w:rsidRDefault="00771E2F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6454A0AA" w14:textId="66170BEE" w:rsidR="00771E2F" w:rsidRPr="00230844" w:rsidRDefault="00206FDC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9" behindDoc="0" locked="0" layoutInCell="1" allowOverlap="1" wp14:anchorId="158D558E" wp14:editId="43753794">
            <wp:simplePos x="0" y="0"/>
            <wp:positionH relativeFrom="margin">
              <wp:posOffset>-542290</wp:posOffset>
            </wp:positionH>
            <wp:positionV relativeFrom="paragraph">
              <wp:posOffset>272415</wp:posOffset>
            </wp:positionV>
            <wp:extent cx="6979920" cy="4274185"/>
            <wp:effectExtent l="0" t="0" r="0" b="0"/>
            <wp:wrapTopAndBottom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12"/>
                    <a:stretch/>
                  </pic:blipFill>
                  <pic:spPr bwMode="auto">
                    <a:xfrm>
                      <a:off x="0" y="0"/>
                      <a:ext cx="6979920" cy="427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5A79D8" w14:textId="7580B7C6" w:rsidR="00771E2F" w:rsidRPr="00230844" w:rsidRDefault="00771E2F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D2B8D44" w14:textId="77777777" w:rsidR="00771E2F" w:rsidRPr="00230844" w:rsidRDefault="00771E2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02CA13" w14:textId="5E01266A" w:rsidR="008A2F4F" w:rsidRPr="00230844" w:rsidRDefault="008A2F4F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4F1A78" w:rsidRPr="00230844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BC5E87" w:rsidRPr="00230844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4AB66CB" w14:textId="77777777" w:rsidR="00BC5E87" w:rsidRPr="00230844" w:rsidRDefault="00BC5E87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AFAC34B" w14:textId="39E98D7A" w:rsidR="004F1A78" w:rsidRPr="00230844" w:rsidRDefault="00BC5E87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55D6AA" wp14:editId="3F2E1627">
            <wp:extent cx="5947579" cy="6103088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993" cy="6107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56368" w14:textId="77777777" w:rsidR="006F7238" w:rsidRDefault="006F723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4E5DEBE" w14:textId="6614B660" w:rsidR="00F47916" w:rsidRPr="00230844" w:rsidRDefault="00F4791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</w:p>
    <w:p w14:paraId="3F755BCB" w14:textId="77777777" w:rsidR="00F47916" w:rsidRPr="00230844" w:rsidRDefault="00F4791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FE54BE0" w14:textId="3AE36127" w:rsidR="004F1A78" w:rsidRPr="00230844" w:rsidRDefault="00F4791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1DC760A" wp14:editId="2E2DCBF0">
            <wp:extent cx="5731510" cy="1438910"/>
            <wp:effectExtent l="0" t="0" r="2540" b="889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050B2" w14:textId="77777777" w:rsidR="006F7238" w:rsidRDefault="006F7238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8AA5771" w14:textId="4012DCE0" w:rsidR="008A2F4F" w:rsidRPr="00230844" w:rsidRDefault="004F1A78" w:rsidP="008A2F4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47916" w:rsidRPr="0023084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A080F32" w14:textId="29ABBD54" w:rsidR="008A2F4F" w:rsidRPr="00230844" w:rsidRDefault="004F1A7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B59AE6" wp14:editId="79FA84ED">
            <wp:extent cx="5731510" cy="3328035"/>
            <wp:effectExtent l="0" t="0" r="2540" b="571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32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F4F" w:rsidRPr="0023084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DDE7E78" w14:textId="546AB598" w:rsidR="00D84513" w:rsidRPr="00D84513" w:rsidRDefault="00D84513" w:rsidP="00D8451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7459" behindDoc="0" locked="0" layoutInCell="1" allowOverlap="1" wp14:anchorId="4A33A652" wp14:editId="22C36AF6">
            <wp:simplePos x="0" y="0"/>
            <wp:positionH relativeFrom="rightMargin">
              <wp:align>left</wp:align>
            </wp:positionH>
            <wp:positionV relativeFrom="paragraph">
              <wp:posOffset>-721419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8483" behindDoc="1" locked="0" layoutInCell="1" allowOverlap="1" wp14:anchorId="6B2CAF53" wp14:editId="2C4EECF4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A6B2BD" w14:textId="77777777" w:rsidR="00D84513" w:rsidRPr="00920EF0" w:rsidRDefault="00D84513" w:rsidP="00D8451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0523D1C8" w14:textId="0343A056" w:rsidR="00D84513" w:rsidRDefault="00D84513" w:rsidP="00D8451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5</w:t>
      </w:r>
    </w:p>
    <w:p w14:paraId="1810C019" w14:textId="77777777" w:rsidR="00230844" w:rsidRDefault="00230844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3CDDEE89" w14:textId="0F35A53D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</w:t>
      </w:r>
    </w:p>
    <w:p w14:paraId="470F3596" w14:textId="547C3A85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FDE3EDA" wp14:editId="04C3BC64">
            <wp:extent cx="3536315" cy="1842135"/>
            <wp:effectExtent l="0" t="0" r="6985" b="571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31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F3AA7" w14:textId="77777777" w:rsidR="00230844" w:rsidRDefault="00230844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</w:pPr>
    </w:p>
    <w:p w14:paraId="2D879F60" w14:textId="47D1BB67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OABC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a parallelogram.</w:t>
      </w:r>
    </w:p>
    <w:p w14:paraId="46F9DE39" w14:textId="50EEB891" w:rsidR="002D2E5F" w:rsidRPr="00230844" w:rsidRDefault="00BF75C5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BF75C5">
        <w:rPr>
          <w:rFonts w:ascii="Times New Roman" w:hAnsi="Times New Roman" w:cs="Times New Roman"/>
          <w:b/>
          <w:bCs/>
          <w:color w:val="000000"/>
          <w:position w:val="-10"/>
          <w:sz w:val="24"/>
          <w:szCs w:val="24"/>
        </w:rPr>
        <w:object w:dxaOrig="1719" w:dyaOrig="380" w14:anchorId="4A7C45FF">
          <v:shape id="_x0000_i1034" type="#_x0000_t75" style="width:87.45pt;height:20.55pt" o:ole="">
            <v:imagedata r:id="rId50" o:title=""/>
          </v:shape>
          <o:OLEObject Type="Embed" ProgID="Equation.DSMT4" ShapeID="_x0000_i1034" DrawAspect="Content" ObjectID="_1727259209" r:id="rId51"/>
        </w:object>
      </w:r>
    </w:p>
    <w:p w14:paraId="7ACEFAF5" w14:textId="3161BCCC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X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the midpoint of the line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AC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.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OCD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a straight line so that </w:t>
      </w:r>
      <w:proofErr w:type="gramStart"/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OC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:</w:t>
      </w:r>
      <w:proofErr w:type="gramEnd"/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CD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k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: 1</w:t>
      </w:r>
    </w:p>
    <w:p w14:paraId="717E896E" w14:textId="78E5F773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Given that </w:t>
      </w:r>
      <w:r w:rsidR="00BF75C5" w:rsidRPr="00BF75C5">
        <w:rPr>
          <w:rFonts w:ascii="Times New Roman" w:hAnsi="Times New Roman" w:cs="Times New Roman"/>
          <w:b/>
          <w:bCs/>
          <w:color w:val="000000"/>
          <w:position w:val="-24"/>
          <w:sz w:val="24"/>
          <w:szCs w:val="24"/>
        </w:rPr>
        <w:object w:dxaOrig="1380" w:dyaOrig="620" w14:anchorId="712B76ED">
          <v:shape id="_x0000_i1035" type="#_x0000_t75" style="width:66.85pt;height:30.85pt" o:ole="">
            <v:imagedata r:id="rId52" o:title=""/>
          </v:shape>
          <o:OLEObject Type="Embed" ProgID="Equation.DSMT4" ShapeID="_x0000_i1035" DrawAspect="Content" ObjectID="_1727259210" r:id="rId53"/>
        </w:object>
      </w:r>
    </w:p>
    <w:p w14:paraId="61FAF5E5" w14:textId="3DBC2CED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find the value of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k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5B27A608" w14:textId="605CED01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4 marks)</w:t>
      </w:r>
    </w:p>
    <w:p w14:paraId="1B197280" w14:textId="77777777" w:rsid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B1D25DA" w14:textId="77777777" w:rsidR="002D2E5F" w:rsidRPr="00230844" w:rsidRDefault="002D2E5F" w:rsidP="002D2E5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66A45273" w14:textId="77777777" w:rsidR="00D84513" w:rsidRDefault="00D84513" w:rsidP="000A73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B7BA40" w14:textId="5BABBDFC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6711945" w14:textId="3FD792BF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Give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a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3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–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7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a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8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+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3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,</w:t>
      </w:r>
    </w:p>
    <w:p w14:paraId="5BE334BF" w14:textId="3595E5F9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a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BF75C5" w:rsidRPr="00BF75C5">
        <w:rPr>
          <w:rFonts w:ascii="Times New Roman" w:hAnsi="Times New Roman" w:cs="Times New Roman"/>
          <w:b/>
          <w:bCs/>
          <w:color w:val="000000"/>
          <w:position w:val="-4"/>
          <w:sz w:val="24"/>
          <w:szCs w:val="24"/>
        </w:rPr>
        <w:object w:dxaOrig="400" w:dyaOrig="320" w14:anchorId="2952E97F">
          <v:shape id="_x0000_i1036" type="#_x0000_t75" style="width:20.55pt;height:15.45pt" o:ole="">
            <v:imagedata r:id="rId54" o:title=""/>
          </v:shape>
          <o:OLEObject Type="Embed" ProgID="Equation.DSMT4" ShapeID="_x0000_i1036" DrawAspect="Content" ObjectID="_1727259211" r:id="rId55"/>
        </w:object>
      </w:r>
      <w:r w:rsidR="00BF75C5">
        <w:rPr>
          <w:rFonts w:ascii="Times New Roman" w:hAnsi="Times New Roman" w:cs="Times New Roman"/>
          <w:b/>
          <w:bCs/>
          <w:color w:val="000000"/>
          <w:sz w:val="24"/>
          <w:szCs w:val="24"/>
        </w:rPr>
        <w:t>.</w:t>
      </w:r>
    </w:p>
    <w:p w14:paraId="366B6492" w14:textId="77777777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0FDFF11" w14:textId="573B20CB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b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BF75C5" w:rsidRPr="00BF75C5">
        <w:rPr>
          <w:rFonts w:ascii="Times New Roman" w:hAnsi="Times New Roman" w:cs="Times New Roman"/>
          <w:position w:val="-14"/>
          <w:sz w:val="24"/>
          <w:szCs w:val="24"/>
        </w:rPr>
        <w:object w:dxaOrig="480" w:dyaOrig="440" w14:anchorId="238688C3">
          <v:shape id="_x0000_i1037" type="#_x0000_t75" style="width:25.7pt;height:20.55pt" o:ole="">
            <v:imagedata r:id="rId56" o:title=""/>
          </v:shape>
          <o:OLEObject Type="Embed" ProgID="Equation.DSMT4" ShapeID="_x0000_i1037" DrawAspect="Content" ObjectID="_1727259212" r:id="rId57"/>
        </w:object>
      </w:r>
      <w:r w:rsidR="00BF75C5">
        <w:rPr>
          <w:rFonts w:ascii="Times New Roman" w:hAnsi="Times New Roman" w:cs="Times New Roman"/>
          <w:sz w:val="24"/>
          <w:szCs w:val="24"/>
        </w:rPr>
        <w:t>. Gi</w:t>
      </w:r>
      <w:r w:rsidRPr="00230844">
        <w:rPr>
          <w:rFonts w:ascii="Times New Roman" w:hAnsi="Times New Roman" w:cs="Times New Roman"/>
          <w:sz w:val="24"/>
          <w:szCs w:val="24"/>
        </w:rPr>
        <w:t>v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you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sw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implifie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urd.</w:t>
      </w:r>
    </w:p>
    <w:p w14:paraId="3B2F1AB3" w14:textId="77777777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920119B" w14:textId="243C1F42" w:rsidR="000A73E3" w:rsidRPr="00230844" w:rsidRDefault="002D2E5F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FD226B" w14:textId="2531E743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4 marks)</w:t>
      </w:r>
    </w:p>
    <w:p w14:paraId="751E41A7" w14:textId="77777777" w:rsid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94AD241" w14:textId="3CAFDCF8" w:rsidR="00AA26E5" w:rsidRPr="00230844" w:rsidRDefault="00AA26E5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68F7642D" w14:textId="77777777" w:rsidR="00D84513" w:rsidRDefault="00D84513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176A20BE" w14:textId="01EC8001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</w:t>
      </w:r>
      <w:r w:rsidR="002D2E5F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3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</w:p>
    <w:p w14:paraId="5D76D424" w14:textId="42EAB8A3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re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forces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15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+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N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5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−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proofErr w:type="spellStart"/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proofErr w:type="spellEnd"/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n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(−3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−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proofErr w:type="spellStart"/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j</w:t>
      </w:r>
      <w:proofErr w:type="spellEnd"/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)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N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wher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n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r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constants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c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article.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Give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at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particl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s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in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equilibrium,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fin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alu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and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value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of</w:t>
      </w:r>
      <w:r w:rsidR="002D2E5F"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</w:t>
      </w:r>
      <w:r w:rsidRPr="0023084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23084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70A3CE38" w14:textId="4612DFEF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681C1B2" w14:textId="07759CF4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6 marks)</w:t>
      </w:r>
    </w:p>
    <w:p w14:paraId="3AF080A9" w14:textId="77777777" w:rsid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6F4FD52" w14:textId="77777777" w:rsidR="00D84513" w:rsidRDefault="00D84513" w:rsidP="000A73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553A1F4" w14:textId="2FA7182B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78FE09" w14:textId="2C8FCF71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i/>
          <w:iCs/>
          <w:sz w:val="24"/>
          <w:szCs w:val="24"/>
        </w:rPr>
        <w:t>[In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his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question,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horizontal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unit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vectors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230844">
        <w:rPr>
          <w:rFonts w:ascii="Times New Roman" w:hAnsi="Times New Roman" w:cs="Times New Roman"/>
          <w:b/>
          <w:bCs/>
          <w:i/>
          <w:iCs/>
          <w:sz w:val="24"/>
          <w:szCs w:val="24"/>
        </w:rPr>
        <w:t>i</w:t>
      </w:r>
      <w:proofErr w:type="spellEnd"/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i/>
          <w:iCs/>
          <w:sz w:val="24"/>
          <w:szCs w:val="24"/>
        </w:rPr>
        <w:t>j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re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directed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due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east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due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north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respectively.]</w:t>
      </w:r>
    </w:p>
    <w:p w14:paraId="50B6646D" w14:textId="34DBCAD9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locity,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</w:t>
      </w:r>
      <w:r w:rsidRPr="0023084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0844">
        <w:rPr>
          <w:rFonts w:ascii="Times New Roman" w:hAnsi="Times New Roman" w:cs="Times New Roman"/>
          <w:sz w:val="24"/>
          <w:szCs w:val="24"/>
        </w:rPr>
        <w:t>,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articl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im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econd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give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by</w:t>
      </w:r>
    </w:p>
    <w:p w14:paraId="00379C8B" w14:textId="790F1E43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=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(1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−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2</w:t>
      </w:r>
      <w:proofErr w:type="gram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proofErr w:type="gramEnd"/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+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(3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−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3)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</w:p>
    <w:p w14:paraId="707D2608" w14:textId="65261DA9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/>
        <w:t>(a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pee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he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=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0</w:t>
      </w:r>
    </w:p>
    <w:p w14:paraId="0C290130" w14:textId="77777777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C1F4F1A" w14:textId="37A73BFB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b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bearing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hic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oving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he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=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2</w:t>
      </w:r>
    </w:p>
    <w:p w14:paraId="782A68EA" w14:textId="77777777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E07DC5C" w14:textId="391EA8E3" w:rsidR="000A73E3" w:rsidRPr="00230844" w:rsidRDefault="000A73E3" w:rsidP="000A73E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c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alu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he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oving</w:t>
      </w:r>
    </w:p>
    <w:p w14:paraId="5E9D78EE" w14:textId="034E962C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3084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230844">
        <w:rPr>
          <w:rFonts w:ascii="Times New Roman" w:hAnsi="Times New Roman" w:cs="Times New Roman"/>
          <w:sz w:val="24"/>
          <w:szCs w:val="24"/>
        </w:rPr>
        <w:t>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arallel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o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,</w:t>
      </w:r>
    </w:p>
    <w:p w14:paraId="5A35358D" w14:textId="25D71895" w:rsidR="000A73E3" w:rsidRPr="00230844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ii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arallel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o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(−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−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3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).</w:t>
      </w:r>
    </w:p>
    <w:p w14:paraId="46543C10" w14:textId="6155D4FC" w:rsidR="000A73E3" w:rsidRDefault="000A73E3" w:rsidP="000A73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34D8B9D0" w14:textId="77777777" w:rsidR="006F7238" w:rsidRPr="00230844" w:rsidRDefault="006F7238" w:rsidP="000A73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D259C81" w14:textId="04D407B0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11 marks)</w:t>
      </w:r>
    </w:p>
    <w:p w14:paraId="3B2D5C77" w14:textId="5537AF32" w:rsidR="00206FDC" w:rsidRP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9A17FC2" w14:textId="77777777" w:rsidR="00206FDC" w:rsidRPr="00230844" w:rsidRDefault="00206FDC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7B16412" w14:textId="77777777" w:rsidR="00206FDC" w:rsidRDefault="00206FDC" w:rsidP="00206FD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B5905C4" w14:textId="77777777" w:rsidR="00206FDC" w:rsidRPr="00576290" w:rsidRDefault="00206FDC" w:rsidP="00206FD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5B008895" w14:textId="45D1FC89" w:rsidR="00535129" w:rsidRPr="00230844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0899E233" w:rsidR="00535129" w:rsidRPr="00230844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SiMS"/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p w14:paraId="77E83F91" w14:textId="3E12B42C" w:rsidR="00BA38FC" w:rsidRPr="00230844" w:rsidRDefault="00BA38FC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4562293" w14:textId="77777777" w:rsidR="002D2E5F" w:rsidRPr="00230844" w:rsidRDefault="002D2E5F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.</w:t>
      </w:r>
    </w:p>
    <w:p w14:paraId="64DEFD48" w14:textId="77777777" w:rsidR="002D2E5F" w:rsidRPr="00230844" w:rsidRDefault="002D2E5F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10C10BCC" w14:textId="18411C1D" w:rsidR="002D2E5F" w:rsidRPr="00230844" w:rsidRDefault="002D2E5F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EE464F" wp14:editId="70EC8D53">
            <wp:extent cx="5731510" cy="2996565"/>
            <wp:effectExtent l="0" t="0" r="254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99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163A3" w14:textId="77777777" w:rsidR="002D2E5F" w:rsidRPr="00230844" w:rsidRDefault="002D2E5F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6E96CE54" w14:textId="72CE2F48" w:rsidR="00AA26E5" w:rsidRPr="00230844" w:rsidRDefault="00F5628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 xml:space="preserve">2 </w:t>
      </w:r>
    </w:p>
    <w:p w14:paraId="41FEA2BD" w14:textId="4D157EFC" w:rsidR="00AA26E5" w:rsidRPr="00230844" w:rsidRDefault="00AA26E5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405E9E" w14:textId="1B139B41" w:rsidR="00AA26E5" w:rsidRPr="00230844" w:rsidRDefault="000A73E3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A2788D" wp14:editId="67547CD6">
            <wp:extent cx="5731510" cy="3216910"/>
            <wp:effectExtent l="0" t="0" r="2540" b="254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1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9CC2B" w14:textId="77777777" w:rsidR="000A73E3" w:rsidRPr="00230844" w:rsidRDefault="000A73E3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0DED3CDC" w14:textId="77777777" w:rsidR="002D2E5F" w:rsidRPr="00230844" w:rsidRDefault="002D2E5F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15D9211B" w14:textId="7C882480" w:rsidR="00AA26E5" w:rsidRPr="00230844" w:rsidRDefault="00F5628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</w:t>
      </w:r>
      <w:r w:rsidR="002D2E5F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3.</w:t>
      </w:r>
    </w:p>
    <w:p w14:paraId="7DDE6FC3" w14:textId="3C434250" w:rsidR="00F56281" w:rsidRPr="00230844" w:rsidRDefault="006F7238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5" behindDoc="0" locked="0" layoutInCell="1" allowOverlap="1" wp14:anchorId="386AEDDD" wp14:editId="44448C92">
            <wp:simplePos x="0" y="0"/>
            <wp:positionH relativeFrom="margin">
              <wp:posOffset>-287655</wp:posOffset>
            </wp:positionH>
            <wp:positionV relativeFrom="paragraph">
              <wp:posOffset>186055</wp:posOffset>
            </wp:positionV>
            <wp:extent cx="6450965" cy="3869690"/>
            <wp:effectExtent l="0" t="0" r="6985" b="0"/>
            <wp:wrapTopAndBottom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0965" cy="386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9BDA2D" w14:textId="4ABADE5B" w:rsidR="007A3BC2" w:rsidRPr="006F7238" w:rsidRDefault="00AA26E5" w:rsidP="006F7238">
      <w:pPr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6F7238" w:rsidRPr="0023084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7699" behindDoc="0" locked="0" layoutInCell="1" allowOverlap="1" wp14:anchorId="155FCA85" wp14:editId="726789E3">
            <wp:simplePos x="0" y="0"/>
            <wp:positionH relativeFrom="column">
              <wp:posOffset>-255181</wp:posOffset>
            </wp:positionH>
            <wp:positionV relativeFrom="paragraph">
              <wp:posOffset>350520</wp:posOffset>
            </wp:positionV>
            <wp:extent cx="6258426" cy="6390168"/>
            <wp:effectExtent l="0" t="0" r="9525" b="0"/>
            <wp:wrapTopAndBottom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8426" cy="639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56281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</w:t>
      </w:r>
      <w:r w:rsidR="002D2E5F" w:rsidRPr="0023084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4.</w:t>
      </w:r>
      <w:bookmarkEnd w:id="5"/>
    </w:p>
    <w:p w14:paraId="7FF6E02B" w14:textId="7DA55500" w:rsidR="00BA38FC" w:rsidRPr="00230844" w:rsidRDefault="00BA38FC">
      <w:pPr>
        <w:rPr>
          <w:rFonts w:ascii="Times New Roman" w:hAnsi="Times New Roman" w:cs="Times New Roman"/>
          <w:sz w:val="24"/>
          <w:szCs w:val="24"/>
        </w:rPr>
      </w:pPr>
    </w:p>
    <w:p w14:paraId="69B55C2B" w14:textId="03355278" w:rsidR="00535129" w:rsidRPr="00230844" w:rsidRDefault="00535129">
      <w:pPr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 w:type="page"/>
      </w:r>
    </w:p>
    <w:p w14:paraId="59BFA614" w14:textId="77777777" w:rsidR="006D59DB" w:rsidRDefault="006D59DB" w:rsidP="006D59D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31" behindDoc="0" locked="0" layoutInCell="1" allowOverlap="1" wp14:anchorId="6990FE00" wp14:editId="7A6D24EE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1555" behindDoc="1" locked="0" layoutInCell="1" allowOverlap="1" wp14:anchorId="482EC3FC" wp14:editId="45216866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53321F" w14:textId="77777777" w:rsidR="006D59DB" w:rsidRPr="001E6A32" w:rsidRDefault="006D59DB" w:rsidP="006D59DB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1AB69579" w14:textId="7A5BC4FB" w:rsidR="006D59DB" w:rsidRPr="00576290" w:rsidRDefault="006D59DB" w:rsidP="006D59DB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9</w:t>
      </w:r>
    </w:p>
    <w:p w14:paraId="0E3A0CF5" w14:textId="77777777" w:rsidR="006D59DB" w:rsidRDefault="006D59DB" w:rsidP="00AA26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058959" w14:textId="77777777" w:rsidR="00541CF9" w:rsidRDefault="00541CF9" w:rsidP="00AA26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B25DFCA" w14:textId="77777777" w:rsidR="00541CF9" w:rsidRDefault="00541CF9" w:rsidP="00AA26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869B85" w14:textId="6972FB76" w:rsidR="00AA26E5" w:rsidRPr="00230844" w:rsidRDefault="00F56281" w:rsidP="00AA26E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D1815E3" w14:textId="32A6AC47" w:rsidR="00C21CB7" w:rsidRPr="00230844" w:rsidRDefault="00C21CB7" w:rsidP="00C21CB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A34B4DF" wp14:editId="487B061F">
            <wp:extent cx="2568575" cy="2272665"/>
            <wp:effectExtent l="0" t="0" r="317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27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1F293" w14:textId="77777777" w:rsidR="00541CF9" w:rsidRDefault="00541CF9" w:rsidP="00C21CB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700C4D79" w14:textId="263E6E80" w:rsidR="00C21CB7" w:rsidRPr="00230844" w:rsidRDefault="00C21CB7" w:rsidP="00C21CB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i/>
          <w:iCs/>
          <w:sz w:val="24"/>
          <w:szCs w:val="24"/>
        </w:rPr>
        <w:t>OAB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riangle.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br/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PM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P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r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traigh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lines.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br/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id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23051B03" w14:textId="3C47D802" w:rsidR="00C21CB7" w:rsidRPr="00230844" w:rsidRDefault="00BF75C5" w:rsidP="00C21CB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F75C5">
        <w:rPr>
          <w:rFonts w:ascii="Times New Roman" w:hAnsi="Times New Roman" w:cs="Times New Roman"/>
          <w:b/>
          <w:bCs/>
          <w:color w:val="000000"/>
          <w:position w:val="-10"/>
          <w:sz w:val="24"/>
          <w:szCs w:val="24"/>
        </w:rPr>
        <w:object w:dxaOrig="1719" w:dyaOrig="380" w14:anchorId="02196F61">
          <v:shape id="_x0000_i1038" type="#_x0000_t75" style="width:87.45pt;height:20.55pt" o:ole="">
            <v:imagedata r:id="rId31" o:title=""/>
          </v:shape>
          <o:OLEObject Type="Embed" ProgID="Equation.DSMT4" ShapeID="_x0000_i1038" DrawAspect="Content" ObjectID="_1727259213" r:id="rId63"/>
        </w:object>
      </w:r>
    </w:p>
    <w:p w14:paraId="15EA05E7" w14:textId="46CA7DA2" w:rsidR="00C21CB7" w:rsidRPr="00230844" w:rsidRDefault="00C21CB7" w:rsidP="00C21CB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OP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PM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=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3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: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2</w:t>
      </w:r>
    </w:p>
    <w:p w14:paraId="4DF13127" w14:textId="44B6B02D" w:rsidR="00C21CB7" w:rsidRPr="00230844" w:rsidRDefault="00C21CB7" w:rsidP="00C21CB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Work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u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ratio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NB</w:t>
      </w:r>
    </w:p>
    <w:p w14:paraId="0D179BA4" w14:textId="7C9E310E" w:rsidR="00C21CB7" w:rsidRPr="00230844" w:rsidRDefault="002D2E5F" w:rsidP="00C21CB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2DEABB" w14:textId="22CE52A6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5 marks)</w:t>
      </w:r>
    </w:p>
    <w:p w14:paraId="4A92C3CD" w14:textId="77777777" w:rsid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DBA8784" w14:textId="7DF11E8C" w:rsidR="00C21CB7" w:rsidRPr="00230844" w:rsidRDefault="00C21CB7" w:rsidP="00C21CB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E14C169" w14:textId="77777777" w:rsidR="00C21CB7" w:rsidRPr="00230844" w:rsidRDefault="00C21CB7" w:rsidP="00C21CB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8FB9B5" w14:textId="77777777" w:rsidR="00BF75C5" w:rsidRDefault="00BF75C5" w:rsidP="002D2E5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D7B48C" w14:textId="77777777" w:rsidR="006F7238" w:rsidRDefault="006F723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D90930A" w14:textId="60456F9D" w:rsidR="002D2E5F" w:rsidRPr="00230844" w:rsidRDefault="002D2E5F" w:rsidP="002D2E5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7E65AB57" w14:textId="39F0E326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[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In this </w:t>
      </w:r>
      <w:proofErr w:type="spellStart"/>
      <w:proofErr w:type="gram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question,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re</w:t>
      </w:r>
      <w:proofErr w:type="spellEnd"/>
      <w:proofErr w:type="gramEnd"/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horizontal unit vectors due east and due north respectively and position vectors are given with respect to a fixed origin.</w:t>
      </w:r>
      <w:r w:rsidRPr="00230844">
        <w:rPr>
          <w:rFonts w:ascii="Times New Roman" w:hAnsi="Times New Roman" w:cs="Times New Roman"/>
          <w:sz w:val="24"/>
          <w:szCs w:val="24"/>
        </w:rPr>
        <w:t>]</w:t>
      </w:r>
    </w:p>
    <w:p w14:paraId="1D6B181A" w14:textId="083648E3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A ship sets sail at 9 am from a port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0844">
        <w:rPr>
          <w:rFonts w:ascii="Times New Roman" w:hAnsi="Times New Roman" w:cs="Times New Roman"/>
          <w:sz w:val="24"/>
          <w:szCs w:val="24"/>
        </w:rPr>
        <w:t xml:space="preserve"> and moves with constant velocity. The position vector of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30844">
        <w:rPr>
          <w:rFonts w:ascii="Times New Roman" w:hAnsi="Times New Roman" w:cs="Times New Roman"/>
          <w:sz w:val="24"/>
          <w:szCs w:val="24"/>
        </w:rPr>
        <w:t xml:space="preserve"> is (4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230844">
        <w:rPr>
          <w:rFonts w:ascii="Times New Roman" w:hAnsi="Times New Roman" w:cs="Times New Roman"/>
          <w:sz w:val="24"/>
          <w:szCs w:val="24"/>
        </w:rPr>
        <w:t xml:space="preserve"> − 8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) km. At 9.30 am the ship is at the point with position vector (</w:t>
      </w:r>
      <w:proofErr w:type="spellStart"/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Pr="00230844">
        <w:rPr>
          <w:rFonts w:ascii="Times New Roman" w:hAnsi="Times New Roman" w:cs="Times New Roman"/>
          <w:sz w:val="24"/>
          <w:szCs w:val="24"/>
        </w:rPr>
        <w:t xml:space="preserve"> − 4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) km.</w:t>
      </w:r>
    </w:p>
    <w:p w14:paraId="30885BB6" w14:textId="01F16943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a) Find the speed of the ship in km h</w:t>
      </w:r>
      <w:r w:rsidRPr="0023084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7A332CC8" w14:textId="77777777" w:rsidR="002D2E5F" w:rsidRPr="00230844" w:rsidRDefault="002D2E5F" w:rsidP="002D2E5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83990CD" w14:textId="77777777" w:rsidR="006F7238" w:rsidRDefault="002D2E5F" w:rsidP="006F7238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(b) Show that the position vector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Pr="00230844">
        <w:rPr>
          <w:rFonts w:ascii="Times New Roman" w:hAnsi="Times New Roman" w:cs="Times New Roman"/>
          <w:sz w:val="24"/>
          <w:szCs w:val="24"/>
        </w:rPr>
        <w:t xml:space="preserve"> km of the ship,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0844">
        <w:rPr>
          <w:rFonts w:ascii="Times New Roman" w:hAnsi="Times New Roman" w:cs="Times New Roman"/>
          <w:sz w:val="24"/>
          <w:szCs w:val="24"/>
        </w:rPr>
        <w:t xml:space="preserve"> hours after 9 am, is given by </w:t>
      </w:r>
    </w:p>
    <w:p w14:paraId="1849E26E" w14:textId="4374DAE5" w:rsidR="002D2E5F" w:rsidRDefault="002D2E5F" w:rsidP="006F7238">
      <w:pPr>
        <w:widowControl w:val="0"/>
        <w:autoSpaceDE w:val="0"/>
        <w:autoSpaceDN w:val="0"/>
        <w:adjustRightInd w:val="0"/>
        <w:spacing w:after="120" w:line="240" w:lineRule="auto"/>
        <w:ind w:left="34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Pr="00230844">
        <w:rPr>
          <w:rFonts w:ascii="Times New Roman" w:hAnsi="Times New Roman" w:cs="Times New Roman"/>
          <w:sz w:val="24"/>
          <w:szCs w:val="24"/>
        </w:rPr>
        <w:t xml:space="preserve"> = (4 − 6</w:t>
      </w:r>
      <w:proofErr w:type="gram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proofErr w:type="gramEnd"/>
      <w:r w:rsidRPr="00230844">
        <w:rPr>
          <w:rFonts w:ascii="Times New Roman" w:hAnsi="Times New Roman" w:cs="Times New Roman"/>
          <w:sz w:val="24"/>
          <w:szCs w:val="24"/>
        </w:rPr>
        <w:t xml:space="preserve"> + (8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30844">
        <w:rPr>
          <w:rFonts w:ascii="Times New Roman" w:hAnsi="Times New Roman" w:cs="Times New Roman"/>
          <w:sz w:val="24"/>
          <w:szCs w:val="24"/>
        </w:rPr>
        <w:t xml:space="preserve"> − 8)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74FE5589" w14:textId="77777777" w:rsidR="006F7238" w:rsidRPr="00230844" w:rsidRDefault="006F7238" w:rsidP="006F7238">
      <w:pPr>
        <w:widowControl w:val="0"/>
        <w:autoSpaceDE w:val="0"/>
        <w:autoSpaceDN w:val="0"/>
        <w:adjustRightInd w:val="0"/>
        <w:spacing w:after="120" w:line="240" w:lineRule="auto"/>
        <w:ind w:left="340"/>
        <w:rPr>
          <w:rFonts w:ascii="Times New Roman" w:hAnsi="Times New Roman" w:cs="Times New Roman"/>
          <w:sz w:val="24"/>
          <w:szCs w:val="24"/>
        </w:rPr>
      </w:pPr>
    </w:p>
    <w:p w14:paraId="65804D7B" w14:textId="77777777" w:rsidR="002D2E5F" w:rsidRPr="00230844" w:rsidRDefault="002D2E5F" w:rsidP="002D2E5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9B1233C" w14:textId="77777777" w:rsidR="006F7238" w:rsidRDefault="006F7238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6295861" w14:textId="5C245A82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At 10 am, a passenger on the ship observes that a lighthouse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230844">
        <w:rPr>
          <w:rFonts w:ascii="Times New Roman" w:hAnsi="Times New Roman" w:cs="Times New Roman"/>
          <w:sz w:val="24"/>
          <w:szCs w:val="24"/>
        </w:rPr>
        <w:t xml:space="preserve"> is due west of the ship. At 10.30 am, the passenger observes that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230844">
        <w:rPr>
          <w:rFonts w:ascii="Times New Roman" w:hAnsi="Times New Roman" w:cs="Times New Roman"/>
          <w:sz w:val="24"/>
          <w:szCs w:val="24"/>
        </w:rPr>
        <w:t xml:space="preserve"> is now south-west of the ship.</w:t>
      </w:r>
    </w:p>
    <w:p w14:paraId="7B303BE7" w14:textId="5ADD38C6" w:rsidR="002D2E5F" w:rsidRPr="00230844" w:rsidRDefault="002D2E5F" w:rsidP="002D2E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(c) Find the position vector of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047715BE" w14:textId="763CEB97" w:rsidR="002D2E5F" w:rsidRDefault="002D2E5F" w:rsidP="002D2E5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1A26F99E" w14:textId="77777777" w:rsidR="006F7238" w:rsidRPr="00230844" w:rsidRDefault="006F7238" w:rsidP="002D2E5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B4632E9" w14:textId="5CAFDB33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11 marks)</w:t>
      </w:r>
    </w:p>
    <w:p w14:paraId="4F1C111A" w14:textId="77777777" w:rsid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3B0895E" w14:textId="388B4FBA" w:rsidR="00F56281" w:rsidRPr="00230844" w:rsidRDefault="00F5628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D5E712B" w14:textId="77777777" w:rsidR="006F7238" w:rsidRDefault="006F723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D434215" w14:textId="6179166E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4B2275" w14:textId="79E184F6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[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In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his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question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re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horizontal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unit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vectors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due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east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due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north</w:t>
      </w:r>
      <w:r w:rsidR="002D2E5F"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respectively.</w:t>
      </w:r>
      <w:r w:rsidRPr="00230844">
        <w:rPr>
          <w:rFonts w:ascii="Times New Roman" w:hAnsi="Times New Roman" w:cs="Times New Roman"/>
          <w:sz w:val="24"/>
          <w:szCs w:val="24"/>
        </w:rPr>
        <w:t>]</w:t>
      </w:r>
    </w:p>
    <w:p w14:paraId="15759BAD" w14:textId="0BD9D773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ik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alking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it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consta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locity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(1.2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−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0.9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</w:t>
      </w:r>
      <w:r w:rsidRPr="0023084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5BE20606" w14:textId="540E3A7E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a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pee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090E0DA4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B2E10E9" w14:textId="788FD739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C06C47" wp14:editId="648C61C6">
            <wp:extent cx="4343400" cy="3025775"/>
            <wp:effectExtent l="0" t="0" r="0" b="317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2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BADA9" w14:textId="77B66962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orizontal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fiel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ABC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rectangula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it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A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du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eas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C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du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north,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how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Figur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3.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welv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no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ik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it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100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,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relativ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o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fixe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rigi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3F51FF57" w14:textId="4217685B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b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Writ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dow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im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econd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ft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noon.</w:t>
      </w:r>
    </w:p>
    <w:p w14:paraId="47BD895E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D4BB00B" w14:textId="7ABD36E9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noon,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oth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ik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it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(9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+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46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.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ik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i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oving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ith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consta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locity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(0.75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+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1.8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</w:t>
      </w:r>
      <w:r w:rsidRPr="00230844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6BAD681D" w14:textId="67CA066A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c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Show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at,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im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second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fte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noon,</w:t>
      </w:r>
    </w:p>
    <w:p w14:paraId="768023BB" w14:textId="5699AA8F" w:rsidR="004F1A78" w:rsidRPr="00230844" w:rsidRDefault="00BF75C5" w:rsidP="004F1A7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75C5">
        <w:rPr>
          <w:rFonts w:ascii="Times New Roman" w:hAnsi="Times New Roman" w:cs="Times New Roman"/>
          <w:position w:val="-4"/>
          <w:sz w:val="24"/>
          <w:szCs w:val="24"/>
        </w:rPr>
        <w:object w:dxaOrig="440" w:dyaOrig="320" w14:anchorId="599A2340">
          <v:shape id="_x0000_i1039" type="#_x0000_t75" style="width:20.55pt;height:15.45pt" o:ole="">
            <v:imagedata r:id="rId65" o:title=""/>
          </v:shape>
          <o:OLEObject Type="Embed" ProgID="Equation.DSMT4" ShapeID="_x0000_i1039" DrawAspect="Content" ObjectID="_1727259214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=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[(9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−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0.45</w:t>
      </w:r>
      <w:r w:rsidR="004F1A78"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4F1A78" w:rsidRPr="00230844">
        <w:rPr>
          <w:rFonts w:ascii="Times New Roman" w:hAnsi="Times New Roman" w:cs="Times New Roman"/>
          <w:sz w:val="24"/>
          <w:szCs w:val="24"/>
        </w:rPr>
        <w:t>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1A78" w:rsidRPr="00230844">
        <w:rPr>
          <w:rFonts w:ascii="Times New Roman" w:hAnsi="Times New Roman" w:cs="Times New Roman"/>
          <w:b/>
          <w:bCs/>
          <w:sz w:val="24"/>
          <w:szCs w:val="24"/>
        </w:rPr>
        <w:t>i</w:t>
      </w:r>
      <w:proofErr w:type="spellEnd"/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+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(2.7</w:t>
      </w:r>
      <w:r w:rsidR="004F1A78" w:rsidRPr="00230844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−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="004F1A78" w:rsidRPr="00230844">
        <w:rPr>
          <w:rFonts w:ascii="Times New Roman" w:hAnsi="Times New Roman" w:cs="Times New Roman"/>
          <w:sz w:val="24"/>
          <w:szCs w:val="24"/>
        </w:rPr>
        <w:t>54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F1A78" w:rsidRPr="00230844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4F1A78" w:rsidRPr="00230844">
        <w:rPr>
          <w:rFonts w:ascii="Times New Roman" w:hAnsi="Times New Roman" w:cs="Times New Roman"/>
          <w:sz w:val="24"/>
          <w:szCs w:val="24"/>
        </w:rPr>
        <w:t>]metres</w:t>
      </w:r>
      <w:proofErr w:type="gramEnd"/>
      <w:r w:rsidR="004F1A78" w:rsidRPr="00230844">
        <w:rPr>
          <w:rFonts w:ascii="Times New Roman" w:hAnsi="Times New Roman" w:cs="Times New Roman"/>
          <w:sz w:val="24"/>
          <w:szCs w:val="24"/>
        </w:rPr>
        <w:t>.</w:t>
      </w:r>
    </w:p>
    <w:p w14:paraId="2CE7BF3C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1A035D7" w14:textId="77777777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Hence,</w:t>
      </w:r>
    </w:p>
    <w:p w14:paraId="0A3E592B" w14:textId="565E7A54" w:rsidR="004F1A78" w:rsidRPr="00230844" w:rsidRDefault="004F1A78" w:rsidP="004F1A7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d)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 </w:t>
      </w:r>
      <w:r w:rsidRPr="00230844">
        <w:rPr>
          <w:rFonts w:ascii="Times New Roman" w:hAnsi="Times New Roman" w:cs="Times New Roman"/>
          <w:sz w:val="24"/>
          <w:szCs w:val="24"/>
        </w:rPr>
        <w:t>show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a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wo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hikers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ee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a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find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sition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vector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of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point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where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they</w:t>
      </w:r>
      <w:r w:rsidR="002D2E5F"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>meet.</w:t>
      </w:r>
    </w:p>
    <w:p w14:paraId="14EF74DB" w14:textId="2B287E73" w:rsidR="004F1A78" w:rsidRDefault="004F1A7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B87D71F" w14:textId="77777777" w:rsidR="006F7238" w:rsidRPr="00230844" w:rsidRDefault="006F7238" w:rsidP="004F1A7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5495D5" w14:textId="32810A93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13 marks)</w:t>
      </w:r>
    </w:p>
    <w:p w14:paraId="0904D07E" w14:textId="77777777" w:rsid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D7588F3" w14:textId="1184C684" w:rsidR="00535129" w:rsidRPr="00230844" w:rsidRDefault="00535129" w:rsidP="00F56281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FE9D88D" w:rsidR="00535129" w:rsidRPr="00230844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MS"/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230844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6"/>
    <w:p w14:paraId="335FA4B1" w14:textId="77777777" w:rsidR="00F56281" w:rsidRPr="00230844" w:rsidRDefault="00F56281" w:rsidP="00535129">
      <w:pPr>
        <w:rPr>
          <w:rFonts w:ascii="Times New Roman" w:hAnsi="Times New Roman" w:cs="Times New Roman"/>
          <w:sz w:val="24"/>
          <w:szCs w:val="24"/>
        </w:rPr>
      </w:pPr>
    </w:p>
    <w:p w14:paraId="123376C7" w14:textId="0ABCE2B2" w:rsidR="00535129" w:rsidRPr="00230844" w:rsidRDefault="00F56281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5FA56A05" w14:textId="103F876D" w:rsidR="008B3916" w:rsidRPr="00230844" w:rsidRDefault="006F7238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3" behindDoc="0" locked="0" layoutInCell="1" allowOverlap="1" wp14:anchorId="4E106E1B" wp14:editId="5CF14D3E">
            <wp:simplePos x="0" y="0"/>
            <wp:positionH relativeFrom="column">
              <wp:posOffset>-393700</wp:posOffset>
            </wp:positionH>
            <wp:positionV relativeFrom="paragraph">
              <wp:posOffset>196850</wp:posOffset>
            </wp:positionV>
            <wp:extent cx="6544310" cy="4720590"/>
            <wp:effectExtent l="0" t="0" r="8890" b="3810"/>
            <wp:wrapTopAndBottom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20"/>
                    <a:stretch/>
                  </pic:blipFill>
                  <pic:spPr bwMode="auto">
                    <a:xfrm>
                      <a:off x="0" y="0"/>
                      <a:ext cx="6544310" cy="472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457E17" w14:textId="69EEFBD2" w:rsidR="00F56281" w:rsidRPr="00230844" w:rsidRDefault="00F56281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A5C963" w14:textId="77777777" w:rsidR="00F56281" w:rsidRPr="00230844" w:rsidRDefault="00F5628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3B3CA9D" w14:textId="6BED813B" w:rsidR="00F56281" w:rsidRPr="00230844" w:rsidRDefault="006F7238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9747" behindDoc="0" locked="0" layoutInCell="1" allowOverlap="1" wp14:anchorId="6B079FE0" wp14:editId="72E2F8BC">
            <wp:simplePos x="0" y="0"/>
            <wp:positionH relativeFrom="column">
              <wp:posOffset>-372745</wp:posOffset>
            </wp:positionH>
            <wp:positionV relativeFrom="paragraph">
              <wp:posOffset>403860</wp:posOffset>
            </wp:positionV>
            <wp:extent cx="6535420" cy="3902075"/>
            <wp:effectExtent l="0" t="0" r="0" b="3175"/>
            <wp:wrapTopAndBottom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5420" cy="390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6281" w:rsidRPr="00230844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2F67FF24" w14:textId="77777777" w:rsidR="00F56281" w:rsidRPr="00230844" w:rsidRDefault="00F56281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6B85BC" w14:textId="29E5B214" w:rsidR="008B3916" w:rsidRPr="00230844" w:rsidRDefault="008B3916" w:rsidP="008B3916">
      <w:pPr>
        <w:rPr>
          <w:rFonts w:ascii="Times New Roman" w:hAnsi="Times New Roman" w:cs="Times New Roman"/>
          <w:sz w:val="24"/>
          <w:szCs w:val="24"/>
        </w:rPr>
      </w:pPr>
    </w:p>
    <w:p w14:paraId="2ECB83D9" w14:textId="47505DB6" w:rsidR="008B3916" w:rsidRPr="00230844" w:rsidRDefault="008B3916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 w:type="page"/>
      </w:r>
      <w:r w:rsidR="00F56281" w:rsidRPr="00230844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55F7907A" w14:textId="64A606AC" w:rsidR="008B3916" w:rsidRPr="00230844" w:rsidRDefault="006F7238" w:rsidP="008B391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71" behindDoc="0" locked="0" layoutInCell="1" allowOverlap="1" wp14:anchorId="0749BA1A" wp14:editId="6B397615">
            <wp:simplePos x="0" y="0"/>
            <wp:positionH relativeFrom="column">
              <wp:posOffset>-393700</wp:posOffset>
            </wp:positionH>
            <wp:positionV relativeFrom="paragraph">
              <wp:posOffset>205105</wp:posOffset>
            </wp:positionV>
            <wp:extent cx="6570345" cy="3859530"/>
            <wp:effectExtent l="0" t="0" r="1905" b="7620"/>
            <wp:wrapTopAndBottom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0345" cy="385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6E70E3" w14:textId="1C24F229" w:rsidR="008B3916" w:rsidRPr="00230844" w:rsidRDefault="008B3916" w:rsidP="008B391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3DB4995" w14:textId="10533F09" w:rsidR="00F56281" w:rsidRPr="00230844" w:rsidRDefault="00F56281">
      <w:pPr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 w:type="page"/>
      </w:r>
    </w:p>
    <w:p w14:paraId="0032868D" w14:textId="603122BD" w:rsidR="007A3BC2" w:rsidRPr="00230844" w:rsidRDefault="007A3BC2">
      <w:pPr>
        <w:rPr>
          <w:rFonts w:ascii="Times New Roman" w:hAnsi="Times New Roman" w:cs="Times New Roman"/>
          <w:sz w:val="24"/>
          <w:szCs w:val="24"/>
        </w:rPr>
      </w:pPr>
    </w:p>
    <w:p w14:paraId="5B354724" w14:textId="77777777" w:rsidR="00BF75C5" w:rsidRDefault="00BF75C5" w:rsidP="00BF75C5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7" w:name="PlQu"/>
      <w:r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7" behindDoc="0" locked="0" layoutInCell="1" allowOverlap="1" wp14:anchorId="1058A233" wp14:editId="33533C45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7"/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5651" behindDoc="1" locked="0" layoutInCell="1" allowOverlap="1" wp14:anchorId="1B3BF052" wp14:editId="657F37AE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F7069F" w14:textId="77777777" w:rsidR="00BF75C5" w:rsidRPr="001E6A32" w:rsidRDefault="00BF75C5" w:rsidP="00BF75C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10C5D3BD" w14:textId="392B6C89" w:rsidR="00BF75C5" w:rsidRDefault="00BF75C5" w:rsidP="00BF75C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6</w:t>
      </w:r>
    </w:p>
    <w:p w14:paraId="6C338F80" w14:textId="1115211B" w:rsidR="00BF75C5" w:rsidRDefault="00BF75C5" w:rsidP="00BF75C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72A3C92B" w14:textId="77777777" w:rsidR="00BF75C5" w:rsidRPr="00576290" w:rsidRDefault="00BF75C5" w:rsidP="00BF75C5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</w:p>
    <w:p w14:paraId="049A057E" w14:textId="51EF93A4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30844">
        <w:rPr>
          <w:rFonts w:ascii="Times New Roman" w:hAnsi="Times New Roman" w:cs="Times New Roman"/>
          <w:sz w:val="24"/>
          <w:szCs w:val="24"/>
        </w:rPr>
        <w:t xml:space="preserve">Points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30844">
        <w:rPr>
          <w:rFonts w:ascii="Times New Roman" w:hAnsi="Times New Roman" w:cs="Times New Roman"/>
          <w:sz w:val="24"/>
          <w:szCs w:val="24"/>
        </w:rPr>
        <w:t xml:space="preserve">and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230844">
        <w:rPr>
          <w:rFonts w:ascii="Times New Roman" w:hAnsi="Times New Roman" w:cs="Times New Roman"/>
          <w:sz w:val="24"/>
          <w:szCs w:val="24"/>
        </w:rPr>
        <w:t xml:space="preserve">have position vectors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Pr="00230844">
        <w:rPr>
          <w:rFonts w:ascii="Times New Roman" w:hAnsi="Times New Roman" w:cs="Times New Roman"/>
          <w:sz w:val="24"/>
          <w:szCs w:val="24"/>
        </w:rPr>
        <w:t xml:space="preserve">and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230844">
        <w:rPr>
          <w:rFonts w:ascii="Times New Roman" w:hAnsi="Times New Roman" w:cs="Times New Roman"/>
          <w:sz w:val="24"/>
          <w:szCs w:val="24"/>
        </w:rPr>
        <w:t xml:space="preserve">, respectively, relative to an origin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230844">
        <w:rPr>
          <w:rFonts w:ascii="Times New Roman" w:hAnsi="Times New Roman" w:cs="Times New Roman"/>
          <w:sz w:val="24"/>
          <w:szCs w:val="24"/>
        </w:rPr>
        <w:t>, and</w:t>
      </w:r>
    </w:p>
    <w:p w14:paraId="23D15DEF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are such that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OAB </w:t>
      </w:r>
      <w:r w:rsidRPr="00230844">
        <w:rPr>
          <w:rFonts w:ascii="Times New Roman" w:hAnsi="Times New Roman" w:cs="Times New Roman"/>
          <w:sz w:val="24"/>
          <w:szCs w:val="24"/>
        </w:rPr>
        <w:t xml:space="preserve">is a triangle with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OA </w:t>
      </w:r>
      <w:r w:rsidRPr="00230844">
        <w:rPr>
          <w:rFonts w:ascii="Times New Roman" w:hAnsi="Times New Roman" w:cs="Times New Roman"/>
          <w:sz w:val="24"/>
          <w:szCs w:val="24"/>
        </w:rPr>
        <w:t xml:space="preserve">=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30844">
        <w:rPr>
          <w:rFonts w:ascii="Times New Roman" w:hAnsi="Times New Roman" w:cs="Times New Roman"/>
          <w:sz w:val="24"/>
          <w:szCs w:val="24"/>
        </w:rPr>
        <w:t xml:space="preserve">and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OB </w:t>
      </w:r>
      <w:r w:rsidRPr="00230844">
        <w:rPr>
          <w:rFonts w:ascii="Times New Roman" w:hAnsi="Times New Roman" w:cs="Times New Roman"/>
          <w:sz w:val="24"/>
          <w:szCs w:val="24"/>
        </w:rPr>
        <w:t xml:space="preserve">=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320D6547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46F32B43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30844">
        <w:rPr>
          <w:rFonts w:ascii="Times New Roman" w:hAnsi="Times New Roman" w:cs="Times New Roman"/>
          <w:sz w:val="24"/>
          <w:szCs w:val="24"/>
        </w:rPr>
        <w:t xml:space="preserve">, with position vector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230844">
        <w:rPr>
          <w:rFonts w:ascii="Times New Roman" w:hAnsi="Times New Roman" w:cs="Times New Roman"/>
          <w:sz w:val="24"/>
          <w:szCs w:val="24"/>
        </w:rPr>
        <w:t xml:space="preserve">, lies on the line through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230844">
        <w:rPr>
          <w:rFonts w:ascii="Times New Roman" w:hAnsi="Times New Roman" w:cs="Times New Roman"/>
          <w:sz w:val="24"/>
          <w:szCs w:val="24"/>
        </w:rPr>
        <w:t xml:space="preserve">that bisects the angle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79CF7457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26AF26FE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230844">
        <w:rPr>
          <w:rFonts w:ascii="Times New Roman" w:hAnsi="Times New Roman" w:cs="Times New Roman"/>
          <w:sz w:val="24"/>
          <w:szCs w:val="24"/>
        </w:rPr>
        <w:t xml:space="preserve">Prove that the vector </w:t>
      </w:r>
      <w:proofErr w:type="spell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a</w:t>
      </w:r>
      <w:proofErr w:type="spellEnd"/>
      <w:r w:rsidRPr="00230844">
        <w:rPr>
          <w:rFonts w:ascii="Times New Roman" w:hAnsi="Times New Roman" w:cs="Times New Roman"/>
          <w:sz w:val="24"/>
          <w:szCs w:val="24"/>
        </w:rPr>
        <w:t xml:space="preserve"> −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230844">
        <w:rPr>
          <w:rFonts w:ascii="Times New Roman" w:hAnsi="Times New Roman" w:cs="Times New Roman"/>
          <w:sz w:val="24"/>
          <w:szCs w:val="24"/>
        </w:rPr>
        <w:t xml:space="preserve">is perpendicular to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28779BA4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F9AB35B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844">
        <w:rPr>
          <w:rFonts w:ascii="Times New Roman" w:hAnsi="Times New Roman" w:cs="Times New Roman"/>
          <w:sz w:val="24"/>
          <w:szCs w:val="24"/>
        </w:rPr>
        <w:t xml:space="preserve">, with position vector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230844">
        <w:rPr>
          <w:rFonts w:ascii="Times New Roman" w:hAnsi="Times New Roman" w:cs="Times New Roman"/>
          <w:sz w:val="24"/>
          <w:szCs w:val="24"/>
        </w:rPr>
        <w:t xml:space="preserve">, lies on the line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230844">
        <w:rPr>
          <w:rFonts w:ascii="Times New Roman" w:hAnsi="Times New Roman" w:cs="Times New Roman"/>
          <w:sz w:val="24"/>
          <w:szCs w:val="24"/>
        </w:rPr>
        <w:t xml:space="preserve">between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30844">
        <w:rPr>
          <w:rFonts w:ascii="Times New Roman" w:hAnsi="Times New Roman" w:cs="Times New Roman"/>
          <w:sz w:val="24"/>
          <w:szCs w:val="24"/>
        </w:rPr>
        <w:t xml:space="preserve">and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0844">
        <w:rPr>
          <w:rFonts w:ascii="Times New Roman" w:hAnsi="Times New Roman" w:cs="Times New Roman"/>
          <w:sz w:val="24"/>
          <w:szCs w:val="24"/>
        </w:rPr>
        <w:t>.</w:t>
      </w:r>
    </w:p>
    <w:p w14:paraId="3CDF5631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5EFA6F1D" w14:textId="6B2274E6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230844">
        <w:rPr>
          <w:rFonts w:ascii="Times New Roman" w:hAnsi="Times New Roman" w:cs="Times New Roman"/>
          <w:sz w:val="24"/>
          <w:szCs w:val="24"/>
        </w:rPr>
        <w:t xml:space="preserve">Explain why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d </w:t>
      </w:r>
      <w:r w:rsidRPr="00230844">
        <w:rPr>
          <w:rFonts w:ascii="Times New Roman" w:hAnsi="Times New Roman" w:cs="Times New Roman"/>
          <w:sz w:val="24"/>
          <w:szCs w:val="24"/>
        </w:rPr>
        <w:t xml:space="preserve">can be expressed in the form 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d </w:t>
      </w:r>
      <w:r w:rsidRPr="00230844">
        <w:rPr>
          <w:rFonts w:ascii="Times New Roman" w:hAnsi="Times New Roman" w:cs="Times New Roman"/>
          <w:sz w:val="24"/>
          <w:szCs w:val="24"/>
        </w:rPr>
        <w:t xml:space="preserve">= (1 – </w:t>
      </w:r>
      <w:proofErr w:type="gramStart"/>
      <w:r w:rsidRPr="00230844">
        <w:rPr>
          <w:rFonts w:ascii="Cambria Math" w:eastAsia="Times New Roman" w:hAnsi="Cambria Math" w:cs="Cambria Math"/>
          <w:sz w:val="24"/>
          <w:szCs w:val="24"/>
        </w:rPr>
        <w:t>𝜆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>a</w:t>
      </w:r>
      <w:proofErr w:type="gramEnd"/>
      <w:r w:rsidR="00BF75C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 xml:space="preserve">+ </w:t>
      </w:r>
      <w:r w:rsidRPr="00230844">
        <w:rPr>
          <w:rFonts w:ascii="Cambria Math" w:eastAsia="Times New Roman" w:hAnsi="Cambria Math" w:cs="Cambria Math"/>
          <w:sz w:val="24"/>
          <w:szCs w:val="24"/>
        </w:rPr>
        <w:t>𝜆</w:t>
      </w:r>
      <w:r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230844">
        <w:rPr>
          <w:rFonts w:ascii="Times New Roman" w:hAnsi="Times New Roman" w:cs="Times New Roman"/>
          <w:sz w:val="24"/>
          <w:szCs w:val="24"/>
        </w:rPr>
        <w:t xml:space="preserve">for some scalar </w:t>
      </w:r>
      <w:r w:rsidRPr="00230844">
        <w:rPr>
          <w:rFonts w:ascii="Cambria Math" w:eastAsia="Times New Roman" w:hAnsi="Cambria Math" w:cs="Cambria Math"/>
          <w:sz w:val="24"/>
          <w:szCs w:val="24"/>
        </w:rPr>
        <w:t>𝜆</w:t>
      </w:r>
    </w:p>
    <w:p w14:paraId="48859928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ab/>
        <w:t xml:space="preserve">with 0 </w:t>
      </w:r>
      <w:r w:rsidRPr="00230844">
        <w:rPr>
          <w:rFonts w:ascii="Times New Roman" w:eastAsia="Calibri" w:hAnsi="Times New Roman" w:cs="Times New Roman"/>
          <w:sz w:val="24"/>
          <w:szCs w:val="24"/>
        </w:rPr>
        <w:t>&lt;</w:t>
      </w:r>
      <w:r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Cambria Math" w:eastAsia="Times New Roman" w:hAnsi="Cambria Math" w:cs="Cambria Math"/>
          <w:sz w:val="24"/>
          <w:szCs w:val="24"/>
        </w:rPr>
        <w:t>𝜆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eastAsia="Calibri" w:hAnsi="Times New Roman" w:cs="Times New Roman"/>
          <w:sz w:val="24"/>
          <w:szCs w:val="24"/>
        </w:rPr>
        <w:t>&lt;</w:t>
      </w:r>
      <w:r w:rsidRPr="00230844">
        <w:rPr>
          <w:rFonts w:ascii="Times New Roman" w:hAnsi="Times New Roman" w:cs="Times New Roman"/>
          <w:sz w:val="24"/>
          <w:szCs w:val="24"/>
        </w:rPr>
        <w:t xml:space="preserve"> 1</w:t>
      </w:r>
    </w:p>
    <w:p w14:paraId="48516368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55F5862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>(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230844">
        <w:rPr>
          <w:rFonts w:ascii="Times New Roman" w:hAnsi="Times New Roman" w:cs="Times New Roman"/>
          <w:sz w:val="24"/>
          <w:szCs w:val="24"/>
        </w:rPr>
        <w:t>)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230844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230844">
        <w:rPr>
          <w:rFonts w:ascii="Times New Roman" w:hAnsi="Times New Roman" w:cs="Times New Roman"/>
          <w:sz w:val="24"/>
          <w:szCs w:val="24"/>
        </w:rPr>
        <w:t xml:space="preserve">is also on the line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C</w:t>
      </w:r>
      <w:r w:rsidRPr="00230844">
        <w:rPr>
          <w:rFonts w:ascii="Times New Roman" w:hAnsi="Times New Roman" w:cs="Times New Roman"/>
          <w:sz w:val="24"/>
          <w:szCs w:val="24"/>
        </w:rPr>
        <w:t xml:space="preserve">, find an expression for </w:t>
      </w:r>
      <w:r w:rsidRPr="00230844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sz w:val="24"/>
          <w:szCs w:val="24"/>
        </w:rPr>
        <w:t xml:space="preserve">in terms of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230844">
        <w:rPr>
          <w:rFonts w:ascii="Times New Roman" w:hAnsi="Times New Roman" w:cs="Times New Roman"/>
          <w:sz w:val="24"/>
          <w:szCs w:val="24"/>
        </w:rPr>
        <w:t xml:space="preserve">and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230844">
        <w:rPr>
          <w:rFonts w:ascii="Times New Roman" w:hAnsi="Times New Roman" w:cs="Times New Roman"/>
          <w:sz w:val="24"/>
          <w:szCs w:val="24"/>
        </w:rPr>
        <w:t>only</w:t>
      </w:r>
    </w:p>
    <w:p w14:paraId="65CE8C01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tab/>
        <w:t>and hence show that</w:t>
      </w:r>
    </w:p>
    <w:p w14:paraId="3FDDEB7D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3F9FEE2E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proofErr w:type="gramStart"/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DA </w:t>
      </w:r>
      <w:r w:rsidRPr="00230844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230844">
        <w:rPr>
          <w:rFonts w:ascii="Times New Roman" w:hAnsi="Times New Roman" w:cs="Times New Roman"/>
          <w:sz w:val="24"/>
          <w:szCs w:val="24"/>
        </w:rPr>
        <w:t xml:space="preserve">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DB </w:t>
      </w:r>
      <w:r w:rsidRPr="00230844">
        <w:rPr>
          <w:rFonts w:ascii="Times New Roman" w:hAnsi="Times New Roman" w:cs="Times New Roman"/>
          <w:sz w:val="24"/>
          <w:szCs w:val="24"/>
        </w:rPr>
        <w:t xml:space="preserve">=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 xml:space="preserve">OA </w:t>
      </w:r>
      <w:r w:rsidRPr="00230844">
        <w:rPr>
          <w:rFonts w:ascii="Times New Roman" w:hAnsi="Times New Roman" w:cs="Times New Roman"/>
          <w:sz w:val="24"/>
          <w:szCs w:val="24"/>
        </w:rPr>
        <w:t xml:space="preserve">: </w:t>
      </w:r>
      <w:r w:rsidRPr="00230844">
        <w:rPr>
          <w:rFonts w:ascii="Times New Roman" w:hAnsi="Times New Roman" w:cs="Times New Roman"/>
          <w:i/>
          <w:iCs/>
          <w:sz w:val="24"/>
          <w:szCs w:val="24"/>
        </w:rPr>
        <w:t>OB</w:t>
      </w:r>
    </w:p>
    <w:p w14:paraId="75813765" w14:textId="77777777" w:rsidR="0098687B" w:rsidRPr="00230844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8)</w:t>
      </w:r>
    </w:p>
    <w:p w14:paraId="793711FA" w14:textId="5DC32172" w:rsidR="0098687B" w:rsidRDefault="0098687B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</w:rPr>
        <w:t>(+S2)</w:t>
      </w:r>
    </w:p>
    <w:p w14:paraId="21E6FAF1" w14:textId="77777777" w:rsidR="006F7238" w:rsidRPr="00230844" w:rsidRDefault="006F7238" w:rsidP="0098687B">
      <w:pPr>
        <w:tabs>
          <w:tab w:val="left" w:pos="0"/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673F573" w14:textId="4976630F" w:rsidR="006F7238" w:rsidRDefault="006F7238" w:rsidP="006F723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16 marks)</w:t>
      </w:r>
    </w:p>
    <w:p w14:paraId="799BECF4" w14:textId="77777777" w:rsidR="006F7238" w:rsidRDefault="006F7238" w:rsidP="006F723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FC396FA" w14:textId="4B5B3200" w:rsidR="00F5723C" w:rsidRPr="00230844" w:rsidRDefault="00F5723C">
      <w:pPr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230844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470EA83D" w14:textId="0F7CBD30" w:rsidR="00F5723C" w:rsidRPr="00230844" w:rsidRDefault="00541CF9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PlMS"/>
      <w:r w:rsidRPr="0023084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81795" behindDoc="0" locked="0" layoutInCell="1" allowOverlap="1" wp14:anchorId="397173E2" wp14:editId="5F1A34BF">
            <wp:simplePos x="0" y="0"/>
            <wp:positionH relativeFrom="column">
              <wp:posOffset>-340360</wp:posOffset>
            </wp:positionH>
            <wp:positionV relativeFrom="paragraph">
              <wp:posOffset>287020</wp:posOffset>
            </wp:positionV>
            <wp:extent cx="6574155" cy="8016875"/>
            <wp:effectExtent l="0" t="0" r="0" b="3175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4155" cy="8016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723C" w:rsidRPr="00230844">
        <w:rPr>
          <w:rFonts w:ascii="Times New Roman" w:hAnsi="Times New Roman" w:cs="Times New Roman"/>
          <w:b/>
          <w:bCs/>
          <w:sz w:val="24"/>
          <w:szCs w:val="24"/>
        </w:rPr>
        <w:t>Platinum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5723C" w:rsidRPr="00230844">
        <w:rPr>
          <w:rFonts w:ascii="Times New Roman" w:hAnsi="Times New Roman" w:cs="Times New Roman"/>
          <w:b/>
          <w:bCs/>
          <w:sz w:val="24"/>
          <w:szCs w:val="24"/>
        </w:rPr>
        <w:t>Mark</w:t>
      </w:r>
      <w:r w:rsidR="002D2E5F" w:rsidRPr="0023084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5723C" w:rsidRPr="00230844">
        <w:rPr>
          <w:rFonts w:ascii="Times New Roman" w:hAnsi="Times New Roman" w:cs="Times New Roman"/>
          <w:b/>
          <w:bCs/>
          <w:sz w:val="24"/>
          <w:szCs w:val="24"/>
        </w:rPr>
        <w:t>Scheme</w:t>
      </w:r>
      <w:bookmarkEnd w:id="8"/>
    </w:p>
    <w:p w14:paraId="61B1DAA4" w14:textId="29AA90AB" w:rsidR="00E320F7" w:rsidRPr="00230844" w:rsidRDefault="00E320F7">
      <w:pPr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0291" behindDoc="0" locked="0" layoutInCell="1" allowOverlap="1" wp14:anchorId="348DA93D" wp14:editId="078A098D">
                <wp:simplePos x="0" y="0"/>
                <wp:positionH relativeFrom="column">
                  <wp:posOffset>202565</wp:posOffset>
                </wp:positionH>
                <wp:positionV relativeFrom="paragraph">
                  <wp:posOffset>217612</wp:posOffset>
                </wp:positionV>
                <wp:extent cx="166978" cy="190832"/>
                <wp:effectExtent l="0" t="0" r="508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978" cy="1908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FA1811" w14:textId="355A6493" w:rsidR="00E320F7" w:rsidRPr="00E320F7" w:rsidRDefault="00E320F7">
                            <w:pPr>
                              <w:rPr>
                                <w:b/>
                                <w:bCs/>
                              </w:rPr>
                            </w:pPr>
                            <w:r w:rsidRPr="00E320F7">
                              <w:rPr>
                                <w:b/>
                                <w:bCs/>
                              </w:rPr>
                              <w:t>1.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8DA93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.95pt;margin-top:17.15pt;width:13.15pt;height:15.05pt;z-index:251660291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" stroked="f">
                <v:textbox inset="0,0,0,0">
                  <w:txbxContent>
                    <w:p w14:paraId="53FA1811" w14:textId="355A6493" w:rsidR="00E320F7" w:rsidRPr="00E320F7" w:rsidRDefault="00E320F7">
                      <w:pPr>
                        <w:rPr>
                          <w:b/>
                          <w:bCs/>
                        </w:rPr>
                      </w:pPr>
                      <w:r w:rsidRPr="00E320F7">
                        <w:rPr>
                          <w:b/>
                          <w:bCs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</w:p>
    <w:p w14:paraId="3EB913D3" w14:textId="77777777" w:rsidR="00E320F7" w:rsidRPr="00230844" w:rsidRDefault="00E320F7">
      <w:pPr>
        <w:rPr>
          <w:rFonts w:ascii="Times New Roman" w:hAnsi="Times New Roman" w:cs="Times New Roman"/>
          <w:sz w:val="24"/>
          <w:szCs w:val="24"/>
        </w:rPr>
      </w:pPr>
      <w:r w:rsidRPr="00230844">
        <w:rPr>
          <w:rFonts w:ascii="Times New Roman" w:hAnsi="Times New Roman" w:cs="Times New Roman"/>
          <w:sz w:val="24"/>
          <w:szCs w:val="24"/>
        </w:rPr>
        <w:br w:type="page"/>
      </w:r>
    </w:p>
    <w:p w14:paraId="1E35D8BF" w14:textId="428DD3A8" w:rsidR="0098687B" w:rsidRPr="00230844" w:rsidRDefault="00BD3079">
      <w:pPr>
        <w:rPr>
          <w:rFonts w:ascii="Arial" w:hAnsi="Arial" w:cs="Arial"/>
          <w:sz w:val="26"/>
          <w:szCs w:val="26"/>
        </w:rPr>
      </w:pPr>
      <w:r w:rsidRPr="00230844">
        <w:rPr>
          <w:rFonts w:ascii="Arial" w:hAnsi="Arial" w:cs="Arial"/>
          <w:noProof/>
          <w:sz w:val="26"/>
          <w:szCs w:val="26"/>
        </w:rPr>
        <w:lastRenderedPageBreak/>
        <w:drawing>
          <wp:inline distT="0" distB="0" distL="0" distR="0" wp14:anchorId="55FDB25D" wp14:editId="6EFDA821">
            <wp:extent cx="6035411" cy="5050465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041957" cy="5055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8687B" w:rsidRPr="00230844" w:rsidSect="00F56281">
      <w:headerReference w:type="default" r:id="rId72"/>
      <w:footerReference w:type="default" r:id="rId73"/>
      <w:pgSz w:w="11906" w:h="16838"/>
      <w:pgMar w:top="1440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5F5D25" w14:textId="77777777" w:rsidR="00922149" w:rsidRDefault="00922149" w:rsidP="008303A3">
      <w:pPr>
        <w:spacing w:after="0" w:line="240" w:lineRule="auto"/>
      </w:pPr>
      <w:r>
        <w:separator/>
      </w:r>
    </w:p>
  </w:endnote>
  <w:endnote w:type="continuationSeparator" w:id="0">
    <w:p w14:paraId="707B4FC2" w14:textId="77777777" w:rsidR="00922149" w:rsidRDefault="00922149" w:rsidP="008303A3">
      <w:pPr>
        <w:spacing w:after="0" w:line="240" w:lineRule="auto"/>
      </w:pPr>
      <w:r>
        <w:continuationSeparator/>
      </w:r>
    </w:p>
  </w:endnote>
  <w:endnote w:type="continuationNotice" w:id="1">
    <w:p w14:paraId="7F0C6652" w14:textId="77777777" w:rsidR="00922149" w:rsidRDefault="00922149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E0FB88" w14:textId="77777777" w:rsidR="00E009C7" w:rsidRDefault="00E009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7792B" w14:textId="77777777" w:rsidR="00E009C7" w:rsidRDefault="00E009C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38" name="Picture 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34F6A7" w14:textId="77777777" w:rsidR="00922149" w:rsidRDefault="00922149" w:rsidP="008303A3">
      <w:pPr>
        <w:spacing w:after="0" w:line="240" w:lineRule="auto"/>
      </w:pPr>
      <w:r>
        <w:separator/>
      </w:r>
    </w:p>
  </w:footnote>
  <w:footnote w:type="continuationSeparator" w:id="0">
    <w:p w14:paraId="36EBA332" w14:textId="77777777" w:rsidR="00922149" w:rsidRDefault="00922149" w:rsidP="008303A3">
      <w:pPr>
        <w:spacing w:after="0" w:line="240" w:lineRule="auto"/>
      </w:pPr>
      <w:r>
        <w:continuationSeparator/>
      </w:r>
    </w:p>
  </w:footnote>
  <w:footnote w:type="continuationNotice" w:id="1">
    <w:p w14:paraId="271D8A98" w14:textId="77777777" w:rsidR="00922149" w:rsidRDefault="00922149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D4D4FF" w14:textId="77777777" w:rsidR="00E009C7" w:rsidRDefault="00E009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5C6AF147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009C7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50E5D6" w14:textId="77777777" w:rsidR="00E009C7" w:rsidRDefault="00E009C7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0DB719FF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164A1"/>
    <w:rsid w:val="0005141E"/>
    <w:rsid w:val="000544D7"/>
    <w:rsid w:val="00055145"/>
    <w:rsid w:val="00057634"/>
    <w:rsid w:val="00063ECE"/>
    <w:rsid w:val="00074B57"/>
    <w:rsid w:val="000868D2"/>
    <w:rsid w:val="000A0E28"/>
    <w:rsid w:val="000A73E3"/>
    <w:rsid w:val="000A7FC6"/>
    <w:rsid w:val="000C1980"/>
    <w:rsid w:val="000D40D9"/>
    <w:rsid w:val="000F1ACD"/>
    <w:rsid w:val="0011042D"/>
    <w:rsid w:val="001109BF"/>
    <w:rsid w:val="001319EC"/>
    <w:rsid w:val="00162AB7"/>
    <w:rsid w:val="001878C0"/>
    <w:rsid w:val="001B0AD7"/>
    <w:rsid w:val="001B18BE"/>
    <w:rsid w:val="001F3370"/>
    <w:rsid w:val="00206FDC"/>
    <w:rsid w:val="0021479A"/>
    <w:rsid w:val="00230844"/>
    <w:rsid w:val="00232C7D"/>
    <w:rsid w:val="00243B1D"/>
    <w:rsid w:val="0025013B"/>
    <w:rsid w:val="002837A5"/>
    <w:rsid w:val="002904DB"/>
    <w:rsid w:val="00294D00"/>
    <w:rsid w:val="002A099A"/>
    <w:rsid w:val="002A611B"/>
    <w:rsid w:val="002D2E5F"/>
    <w:rsid w:val="002D4F1E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12D2E"/>
    <w:rsid w:val="004208D3"/>
    <w:rsid w:val="00423F1A"/>
    <w:rsid w:val="004C2E4F"/>
    <w:rsid w:val="004C5631"/>
    <w:rsid w:val="004C5966"/>
    <w:rsid w:val="004E2705"/>
    <w:rsid w:val="004F1A78"/>
    <w:rsid w:val="004F6BF7"/>
    <w:rsid w:val="00500C2F"/>
    <w:rsid w:val="005274A2"/>
    <w:rsid w:val="005325CD"/>
    <w:rsid w:val="00535129"/>
    <w:rsid w:val="0053553D"/>
    <w:rsid w:val="00541CF9"/>
    <w:rsid w:val="00587BFA"/>
    <w:rsid w:val="00592CA1"/>
    <w:rsid w:val="005F6C70"/>
    <w:rsid w:val="005F7715"/>
    <w:rsid w:val="0061382D"/>
    <w:rsid w:val="006138DE"/>
    <w:rsid w:val="00657049"/>
    <w:rsid w:val="0066316D"/>
    <w:rsid w:val="00676373"/>
    <w:rsid w:val="006B39AE"/>
    <w:rsid w:val="006D2A76"/>
    <w:rsid w:val="006D59DB"/>
    <w:rsid w:val="006F2965"/>
    <w:rsid w:val="006F7238"/>
    <w:rsid w:val="00703114"/>
    <w:rsid w:val="007314CA"/>
    <w:rsid w:val="00753F31"/>
    <w:rsid w:val="00764992"/>
    <w:rsid w:val="00771E2F"/>
    <w:rsid w:val="007A3A79"/>
    <w:rsid w:val="007A3BC2"/>
    <w:rsid w:val="007A7D30"/>
    <w:rsid w:val="007D778A"/>
    <w:rsid w:val="007E7096"/>
    <w:rsid w:val="007E74B9"/>
    <w:rsid w:val="007F343B"/>
    <w:rsid w:val="00821663"/>
    <w:rsid w:val="008303A3"/>
    <w:rsid w:val="0083240C"/>
    <w:rsid w:val="00834583"/>
    <w:rsid w:val="008531AA"/>
    <w:rsid w:val="00867A6C"/>
    <w:rsid w:val="008761FE"/>
    <w:rsid w:val="00877140"/>
    <w:rsid w:val="008847BE"/>
    <w:rsid w:val="008A2F4F"/>
    <w:rsid w:val="008B1B6E"/>
    <w:rsid w:val="008B3916"/>
    <w:rsid w:val="008B3C06"/>
    <w:rsid w:val="008E4EAA"/>
    <w:rsid w:val="008F5B5E"/>
    <w:rsid w:val="008F6A18"/>
    <w:rsid w:val="009215B5"/>
    <w:rsid w:val="00922149"/>
    <w:rsid w:val="009335B5"/>
    <w:rsid w:val="00934B4D"/>
    <w:rsid w:val="00950DCC"/>
    <w:rsid w:val="00952ED6"/>
    <w:rsid w:val="00956B6C"/>
    <w:rsid w:val="00962B0F"/>
    <w:rsid w:val="00964A2A"/>
    <w:rsid w:val="00966FD4"/>
    <w:rsid w:val="00982171"/>
    <w:rsid w:val="0098687B"/>
    <w:rsid w:val="009B50CE"/>
    <w:rsid w:val="009B7D4D"/>
    <w:rsid w:val="009C064B"/>
    <w:rsid w:val="009C5052"/>
    <w:rsid w:val="00A223CD"/>
    <w:rsid w:val="00A511D4"/>
    <w:rsid w:val="00A70197"/>
    <w:rsid w:val="00A76AA8"/>
    <w:rsid w:val="00A91318"/>
    <w:rsid w:val="00A91E2E"/>
    <w:rsid w:val="00AA26E5"/>
    <w:rsid w:val="00AA52B1"/>
    <w:rsid w:val="00AB338C"/>
    <w:rsid w:val="00AF34B5"/>
    <w:rsid w:val="00AF72D1"/>
    <w:rsid w:val="00B60428"/>
    <w:rsid w:val="00B6112A"/>
    <w:rsid w:val="00B7259F"/>
    <w:rsid w:val="00B7337C"/>
    <w:rsid w:val="00B75C21"/>
    <w:rsid w:val="00BA38FC"/>
    <w:rsid w:val="00BC5E87"/>
    <w:rsid w:val="00BD3079"/>
    <w:rsid w:val="00BE1B37"/>
    <w:rsid w:val="00BE5178"/>
    <w:rsid w:val="00BE768C"/>
    <w:rsid w:val="00BF49FF"/>
    <w:rsid w:val="00BF75C5"/>
    <w:rsid w:val="00C040AD"/>
    <w:rsid w:val="00C21CB7"/>
    <w:rsid w:val="00C31D32"/>
    <w:rsid w:val="00C45C6A"/>
    <w:rsid w:val="00C4617D"/>
    <w:rsid w:val="00C567ED"/>
    <w:rsid w:val="00C57C5A"/>
    <w:rsid w:val="00C643BB"/>
    <w:rsid w:val="00C74230"/>
    <w:rsid w:val="00C953AB"/>
    <w:rsid w:val="00CC4928"/>
    <w:rsid w:val="00CD3615"/>
    <w:rsid w:val="00CE1352"/>
    <w:rsid w:val="00CE7EAC"/>
    <w:rsid w:val="00D0496D"/>
    <w:rsid w:val="00D42D8E"/>
    <w:rsid w:val="00D5116A"/>
    <w:rsid w:val="00D753D1"/>
    <w:rsid w:val="00D81632"/>
    <w:rsid w:val="00D84513"/>
    <w:rsid w:val="00D85C2E"/>
    <w:rsid w:val="00DA3A40"/>
    <w:rsid w:val="00DB1DE6"/>
    <w:rsid w:val="00DD15D1"/>
    <w:rsid w:val="00DE2E16"/>
    <w:rsid w:val="00E009C7"/>
    <w:rsid w:val="00E147F9"/>
    <w:rsid w:val="00E320F7"/>
    <w:rsid w:val="00E610B5"/>
    <w:rsid w:val="00EA1F53"/>
    <w:rsid w:val="00EB3FC1"/>
    <w:rsid w:val="00EE5708"/>
    <w:rsid w:val="00F14F52"/>
    <w:rsid w:val="00F27EC3"/>
    <w:rsid w:val="00F440F0"/>
    <w:rsid w:val="00F47916"/>
    <w:rsid w:val="00F56281"/>
    <w:rsid w:val="00F5723C"/>
    <w:rsid w:val="00F73D70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graynumber">
    <w:name w:val="graynumber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ormalWeb">
    <w:name w:val="Normal (Web)"/>
    <w:basedOn w:val="Normal"/>
    <w:uiPriority w:val="99"/>
    <w:semiHidden/>
    <w:unhideWhenUsed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767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59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3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oleObject" Target="embeddings/oleObject1.bin"/><Relationship Id="rId42" Type="http://schemas.openxmlformats.org/officeDocument/2006/relationships/image" Target="media/image17.jpeg"/><Relationship Id="rId47" Type="http://schemas.openxmlformats.org/officeDocument/2006/relationships/image" Target="media/image22.png"/><Relationship Id="rId63" Type="http://schemas.openxmlformats.org/officeDocument/2006/relationships/oleObject" Target="embeddings/oleObject14.bin"/><Relationship Id="rId68" Type="http://schemas.openxmlformats.org/officeDocument/2006/relationships/image" Target="media/image37.jpeg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9.jpeg"/><Relationship Id="rId11" Type="http://schemas.openxmlformats.org/officeDocument/2006/relationships/header" Target="header1.xml"/><Relationship Id="rId24" Type="http://schemas.openxmlformats.org/officeDocument/2006/relationships/image" Target="media/image6.jpeg"/><Relationship Id="rId32" Type="http://schemas.openxmlformats.org/officeDocument/2006/relationships/oleObject" Target="embeddings/oleObject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9.bin"/><Relationship Id="rId45" Type="http://schemas.openxmlformats.org/officeDocument/2006/relationships/image" Target="media/image20.jpeg"/><Relationship Id="rId53" Type="http://schemas.openxmlformats.org/officeDocument/2006/relationships/oleObject" Target="embeddings/oleObject11.bin"/><Relationship Id="rId58" Type="http://schemas.openxmlformats.org/officeDocument/2006/relationships/image" Target="media/image29.jpeg"/><Relationship Id="rId66" Type="http://schemas.openxmlformats.org/officeDocument/2006/relationships/oleObject" Target="embeddings/oleObject15.bin"/><Relationship Id="rId74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image" Target="media/image32.jpeg"/><Relationship Id="rId19" Type="http://schemas.openxmlformats.org/officeDocument/2006/relationships/image" Target="media/image3.png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image" Target="media/image8.wmf"/><Relationship Id="rId30" Type="http://schemas.openxmlformats.org/officeDocument/2006/relationships/image" Target="media/image10.jpeg"/><Relationship Id="rId35" Type="http://schemas.openxmlformats.org/officeDocument/2006/relationships/image" Target="media/image13.wmf"/><Relationship Id="rId43" Type="http://schemas.openxmlformats.org/officeDocument/2006/relationships/image" Target="media/image18.jpeg"/><Relationship Id="rId48" Type="http://schemas.openxmlformats.org/officeDocument/2006/relationships/image" Target="media/image23.png"/><Relationship Id="rId56" Type="http://schemas.openxmlformats.org/officeDocument/2006/relationships/image" Target="media/image28.wmf"/><Relationship Id="rId64" Type="http://schemas.openxmlformats.org/officeDocument/2006/relationships/image" Target="media/image34.jpeg"/><Relationship Id="rId69" Type="http://schemas.openxmlformats.org/officeDocument/2006/relationships/image" Target="media/image38.jpeg"/><Relationship Id="rId8" Type="http://schemas.openxmlformats.org/officeDocument/2006/relationships/webSettings" Target="webSettings.xml"/><Relationship Id="rId51" Type="http://schemas.openxmlformats.org/officeDocument/2006/relationships/oleObject" Target="embeddings/oleObject10.bin"/><Relationship Id="rId72" Type="http://schemas.openxmlformats.org/officeDocument/2006/relationships/header" Target="header4.xml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openxmlformats.org/officeDocument/2006/relationships/image" Target="media/image7.wmf"/><Relationship Id="rId33" Type="http://schemas.openxmlformats.org/officeDocument/2006/relationships/image" Target="media/image12.wmf"/><Relationship Id="rId38" Type="http://schemas.openxmlformats.org/officeDocument/2006/relationships/oleObject" Target="embeddings/oleObject8.bin"/><Relationship Id="rId46" Type="http://schemas.openxmlformats.org/officeDocument/2006/relationships/image" Target="media/image21.jpeg"/><Relationship Id="rId59" Type="http://schemas.openxmlformats.org/officeDocument/2006/relationships/image" Target="media/image30.jpeg"/><Relationship Id="rId67" Type="http://schemas.openxmlformats.org/officeDocument/2006/relationships/image" Target="media/image36.jpeg"/><Relationship Id="rId20" Type="http://schemas.openxmlformats.org/officeDocument/2006/relationships/image" Target="media/image4.wmf"/><Relationship Id="rId41" Type="http://schemas.openxmlformats.org/officeDocument/2006/relationships/image" Target="media/image16.jpeg"/><Relationship Id="rId54" Type="http://schemas.openxmlformats.org/officeDocument/2006/relationships/image" Target="media/image27.wmf"/><Relationship Id="rId62" Type="http://schemas.openxmlformats.org/officeDocument/2006/relationships/image" Target="media/image33.jpeg"/><Relationship Id="rId70" Type="http://schemas.openxmlformats.org/officeDocument/2006/relationships/image" Target="media/image39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7.bin"/><Relationship Id="rId49" Type="http://schemas.openxmlformats.org/officeDocument/2006/relationships/image" Target="media/image24.jpeg"/><Relationship Id="rId57" Type="http://schemas.openxmlformats.org/officeDocument/2006/relationships/oleObject" Target="embeddings/oleObject13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image" Target="media/image19.jpeg"/><Relationship Id="rId52" Type="http://schemas.openxmlformats.org/officeDocument/2006/relationships/image" Target="media/image26.wmf"/><Relationship Id="rId60" Type="http://schemas.openxmlformats.org/officeDocument/2006/relationships/image" Target="media/image31.jpeg"/><Relationship Id="rId65" Type="http://schemas.openxmlformats.org/officeDocument/2006/relationships/image" Target="media/image35.wmf"/><Relationship Id="rId73" Type="http://schemas.openxmlformats.org/officeDocument/2006/relationships/footer" Target="footer4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39" Type="http://schemas.openxmlformats.org/officeDocument/2006/relationships/image" Target="media/image15.wmf"/><Relationship Id="rId34" Type="http://schemas.openxmlformats.org/officeDocument/2006/relationships/oleObject" Target="embeddings/oleObject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2.bin"/><Relationship Id="rId7" Type="http://schemas.openxmlformats.org/officeDocument/2006/relationships/settings" Target="settings.xml"/><Relationship Id="rId71" Type="http://schemas.openxmlformats.org/officeDocument/2006/relationships/image" Target="media/image40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purl.org/dc/elements/1.1/"/>
    <ds:schemaRef ds:uri="http://schemas.microsoft.com/office/2006/metadata/properties"/>
    <ds:schemaRef ds:uri="aef15915-1ad9-4df2-a051-24e841bbfed3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d37093ce-74a9-4ead-ba34-b65f3c860946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46589F0-5EC7-4996-9928-63D0131E8D1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DD6448C-53FA-4F24-9CA9-301F11FB9F0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23</Pages>
  <Words>1501</Words>
  <Characters>8561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24</cp:revision>
  <dcterms:created xsi:type="dcterms:W3CDTF">2021-06-09T09:40:00Z</dcterms:created>
  <dcterms:modified xsi:type="dcterms:W3CDTF">2022-10-1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